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3"/>
  </p:notesMasterIdLst>
  <p:sldIdLst>
    <p:sldId id="256" r:id="rId2"/>
    <p:sldId id="257" r:id="rId3"/>
    <p:sldId id="258" r:id="rId4"/>
    <p:sldId id="260" r:id="rId5"/>
    <p:sldId id="265" r:id="rId6"/>
    <p:sldId id="263" r:id="rId7"/>
    <p:sldId id="267" r:id="rId8"/>
    <p:sldId id="269" r:id="rId9"/>
    <p:sldId id="270" r:id="rId10"/>
    <p:sldId id="271" r:id="rId11"/>
    <p:sldId id="262" r:id="rId12"/>
  </p:sldIdLst>
  <p:sldSz cx="9144000" cy="6858000" type="screen4x3"/>
  <p:notesSz cx="6858000" cy="9144000"/>
  <p:custDataLst>
    <p:tags r:id="rId1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891" y="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26" Type="http://schemas.openxmlformats.org/officeDocument/2006/relationships/image" Target="../media/image27.wmf"/><Relationship Id="rId39" Type="http://schemas.openxmlformats.org/officeDocument/2006/relationships/image" Target="../media/image40.wmf"/><Relationship Id="rId3" Type="http://schemas.openxmlformats.org/officeDocument/2006/relationships/image" Target="../media/image4.wmf"/><Relationship Id="rId21" Type="http://schemas.openxmlformats.org/officeDocument/2006/relationships/image" Target="../media/image22.wmf"/><Relationship Id="rId34" Type="http://schemas.openxmlformats.org/officeDocument/2006/relationships/image" Target="../media/image35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5" Type="http://schemas.openxmlformats.org/officeDocument/2006/relationships/image" Target="../media/image26.wmf"/><Relationship Id="rId33" Type="http://schemas.openxmlformats.org/officeDocument/2006/relationships/image" Target="../media/image34.wmf"/><Relationship Id="rId38" Type="http://schemas.openxmlformats.org/officeDocument/2006/relationships/image" Target="../media/image39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29" Type="http://schemas.openxmlformats.org/officeDocument/2006/relationships/image" Target="../media/image30.wmf"/><Relationship Id="rId41" Type="http://schemas.openxmlformats.org/officeDocument/2006/relationships/image" Target="../media/image42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24" Type="http://schemas.openxmlformats.org/officeDocument/2006/relationships/image" Target="../media/image25.wmf"/><Relationship Id="rId32" Type="http://schemas.openxmlformats.org/officeDocument/2006/relationships/image" Target="../media/image33.wmf"/><Relationship Id="rId37" Type="http://schemas.openxmlformats.org/officeDocument/2006/relationships/image" Target="../media/image38.wmf"/><Relationship Id="rId40" Type="http://schemas.openxmlformats.org/officeDocument/2006/relationships/image" Target="../media/image41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23" Type="http://schemas.openxmlformats.org/officeDocument/2006/relationships/image" Target="../media/image24.wmf"/><Relationship Id="rId28" Type="http://schemas.openxmlformats.org/officeDocument/2006/relationships/image" Target="../media/image29.wmf"/><Relationship Id="rId36" Type="http://schemas.openxmlformats.org/officeDocument/2006/relationships/image" Target="../media/image37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31" Type="http://schemas.openxmlformats.org/officeDocument/2006/relationships/image" Target="../media/image32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Relationship Id="rId22" Type="http://schemas.openxmlformats.org/officeDocument/2006/relationships/image" Target="../media/image23.wmf"/><Relationship Id="rId27" Type="http://schemas.openxmlformats.org/officeDocument/2006/relationships/image" Target="../media/image28.wmf"/><Relationship Id="rId30" Type="http://schemas.openxmlformats.org/officeDocument/2006/relationships/image" Target="../media/image31.wmf"/><Relationship Id="rId35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5.wmf"/><Relationship Id="rId7" Type="http://schemas.openxmlformats.org/officeDocument/2006/relationships/image" Target="../media/image53.wmf"/><Relationship Id="rId2" Type="http://schemas.openxmlformats.org/officeDocument/2006/relationships/image" Target="../media/image44.wmf"/><Relationship Id="rId1" Type="http://schemas.openxmlformats.org/officeDocument/2006/relationships/image" Target="../media/image49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5.wmf"/><Relationship Id="rId7" Type="http://schemas.openxmlformats.org/officeDocument/2006/relationships/image" Target="../media/image53.wmf"/><Relationship Id="rId2" Type="http://schemas.openxmlformats.org/officeDocument/2006/relationships/image" Target="../media/image44.wmf"/><Relationship Id="rId1" Type="http://schemas.openxmlformats.org/officeDocument/2006/relationships/image" Target="../media/image49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18" Type="http://schemas.openxmlformats.org/officeDocument/2006/relationships/image" Target="../media/image7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17" Type="http://schemas.openxmlformats.org/officeDocument/2006/relationships/image" Target="../media/image74.wmf"/><Relationship Id="rId2" Type="http://schemas.openxmlformats.org/officeDocument/2006/relationships/image" Target="../media/image59.wmf"/><Relationship Id="rId16" Type="http://schemas.openxmlformats.org/officeDocument/2006/relationships/image" Target="../media/image73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5" Type="http://schemas.openxmlformats.org/officeDocument/2006/relationships/image" Target="../media/image7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Relationship Id="rId14" Type="http://schemas.openxmlformats.org/officeDocument/2006/relationships/image" Target="../media/image7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88.wmf"/><Relationship Id="rId18" Type="http://schemas.openxmlformats.org/officeDocument/2006/relationships/image" Target="../media/image93.wmf"/><Relationship Id="rId26" Type="http://schemas.openxmlformats.org/officeDocument/2006/relationships/image" Target="../media/image101.wmf"/><Relationship Id="rId3" Type="http://schemas.openxmlformats.org/officeDocument/2006/relationships/image" Target="../media/image78.wmf"/><Relationship Id="rId21" Type="http://schemas.openxmlformats.org/officeDocument/2006/relationships/image" Target="../media/image96.wmf"/><Relationship Id="rId7" Type="http://schemas.openxmlformats.org/officeDocument/2006/relationships/image" Target="../media/image82.wmf"/><Relationship Id="rId12" Type="http://schemas.openxmlformats.org/officeDocument/2006/relationships/image" Target="../media/image87.wmf"/><Relationship Id="rId17" Type="http://schemas.openxmlformats.org/officeDocument/2006/relationships/image" Target="../media/image92.wmf"/><Relationship Id="rId25" Type="http://schemas.openxmlformats.org/officeDocument/2006/relationships/image" Target="../media/image100.wmf"/><Relationship Id="rId2" Type="http://schemas.openxmlformats.org/officeDocument/2006/relationships/image" Target="../media/image77.wmf"/><Relationship Id="rId16" Type="http://schemas.openxmlformats.org/officeDocument/2006/relationships/image" Target="../media/image91.wmf"/><Relationship Id="rId20" Type="http://schemas.openxmlformats.org/officeDocument/2006/relationships/image" Target="../media/image95.wmf"/><Relationship Id="rId29" Type="http://schemas.openxmlformats.org/officeDocument/2006/relationships/image" Target="../media/image104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11" Type="http://schemas.openxmlformats.org/officeDocument/2006/relationships/image" Target="../media/image86.wmf"/><Relationship Id="rId24" Type="http://schemas.openxmlformats.org/officeDocument/2006/relationships/image" Target="../media/image99.wmf"/><Relationship Id="rId32" Type="http://schemas.openxmlformats.org/officeDocument/2006/relationships/image" Target="../media/image107.wmf"/><Relationship Id="rId5" Type="http://schemas.openxmlformats.org/officeDocument/2006/relationships/image" Target="../media/image80.wmf"/><Relationship Id="rId15" Type="http://schemas.openxmlformats.org/officeDocument/2006/relationships/image" Target="../media/image90.wmf"/><Relationship Id="rId23" Type="http://schemas.openxmlformats.org/officeDocument/2006/relationships/image" Target="../media/image98.wmf"/><Relationship Id="rId28" Type="http://schemas.openxmlformats.org/officeDocument/2006/relationships/image" Target="../media/image103.wmf"/><Relationship Id="rId10" Type="http://schemas.openxmlformats.org/officeDocument/2006/relationships/image" Target="../media/image85.wmf"/><Relationship Id="rId19" Type="http://schemas.openxmlformats.org/officeDocument/2006/relationships/image" Target="../media/image94.wmf"/><Relationship Id="rId31" Type="http://schemas.openxmlformats.org/officeDocument/2006/relationships/image" Target="../media/image106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Relationship Id="rId14" Type="http://schemas.openxmlformats.org/officeDocument/2006/relationships/image" Target="../media/image89.wmf"/><Relationship Id="rId22" Type="http://schemas.openxmlformats.org/officeDocument/2006/relationships/image" Target="../media/image97.wmf"/><Relationship Id="rId27" Type="http://schemas.openxmlformats.org/officeDocument/2006/relationships/image" Target="../media/image102.wmf"/><Relationship Id="rId30" Type="http://schemas.openxmlformats.org/officeDocument/2006/relationships/image" Target="../media/image10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20.wmf"/><Relationship Id="rId18" Type="http://schemas.openxmlformats.org/officeDocument/2006/relationships/image" Target="../media/image125.wmf"/><Relationship Id="rId26" Type="http://schemas.openxmlformats.org/officeDocument/2006/relationships/image" Target="../media/image133.wmf"/><Relationship Id="rId3" Type="http://schemas.openxmlformats.org/officeDocument/2006/relationships/image" Target="../media/image110.wmf"/><Relationship Id="rId21" Type="http://schemas.openxmlformats.org/officeDocument/2006/relationships/image" Target="../media/image128.wmf"/><Relationship Id="rId7" Type="http://schemas.openxmlformats.org/officeDocument/2006/relationships/image" Target="../media/image114.wmf"/><Relationship Id="rId12" Type="http://schemas.openxmlformats.org/officeDocument/2006/relationships/image" Target="../media/image119.wmf"/><Relationship Id="rId17" Type="http://schemas.openxmlformats.org/officeDocument/2006/relationships/image" Target="../media/image124.wmf"/><Relationship Id="rId25" Type="http://schemas.openxmlformats.org/officeDocument/2006/relationships/image" Target="../media/image132.wmf"/><Relationship Id="rId2" Type="http://schemas.openxmlformats.org/officeDocument/2006/relationships/image" Target="../media/image109.wmf"/><Relationship Id="rId16" Type="http://schemas.openxmlformats.org/officeDocument/2006/relationships/image" Target="../media/image123.wmf"/><Relationship Id="rId20" Type="http://schemas.openxmlformats.org/officeDocument/2006/relationships/image" Target="../media/image127.wmf"/><Relationship Id="rId29" Type="http://schemas.openxmlformats.org/officeDocument/2006/relationships/image" Target="../media/image136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11" Type="http://schemas.openxmlformats.org/officeDocument/2006/relationships/image" Target="../media/image118.wmf"/><Relationship Id="rId24" Type="http://schemas.openxmlformats.org/officeDocument/2006/relationships/image" Target="../media/image131.wmf"/><Relationship Id="rId5" Type="http://schemas.openxmlformats.org/officeDocument/2006/relationships/image" Target="../media/image112.wmf"/><Relationship Id="rId15" Type="http://schemas.openxmlformats.org/officeDocument/2006/relationships/image" Target="../media/image122.wmf"/><Relationship Id="rId23" Type="http://schemas.openxmlformats.org/officeDocument/2006/relationships/image" Target="../media/image130.wmf"/><Relationship Id="rId28" Type="http://schemas.openxmlformats.org/officeDocument/2006/relationships/image" Target="../media/image135.wmf"/><Relationship Id="rId10" Type="http://schemas.openxmlformats.org/officeDocument/2006/relationships/image" Target="../media/image117.wmf"/><Relationship Id="rId19" Type="http://schemas.openxmlformats.org/officeDocument/2006/relationships/image" Target="../media/image126.wmf"/><Relationship Id="rId31" Type="http://schemas.openxmlformats.org/officeDocument/2006/relationships/image" Target="../media/image138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Relationship Id="rId14" Type="http://schemas.openxmlformats.org/officeDocument/2006/relationships/image" Target="../media/image121.wmf"/><Relationship Id="rId22" Type="http://schemas.openxmlformats.org/officeDocument/2006/relationships/image" Target="../media/image129.wmf"/><Relationship Id="rId27" Type="http://schemas.openxmlformats.org/officeDocument/2006/relationships/image" Target="../media/image134.wmf"/><Relationship Id="rId30" Type="http://schemas.openxmlformats.org/officeDocument/2006/relationships/image" Target="../media/image13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image" Target="../media/image151.wmf"/><Relationship Id="rId18" Type="http://schemas.openxmlformats.org/officeDocument/2006/relationships/image" Target="../media/image156.wmf"/><Relationship Id="rId3" Type="http://schemas.openxmlformats.org/officeDocument/2006/relationships/image" Target="../media/image141.wmf"/><Relationship Id="rId21" Type="http://schemas.openxmlformats.org/officeDocument/2006/relationships/image" Target="../media/image159.wmf"/><Relationship Id="rId7" Type="http://schemas.openxmlformats.org/officeDocument/2006/relationships/image" Target="../media/image145.wmf"/><Relationship Id="rId12" Type="http://schemas.openxmlformats.org/officeDocument/2006/relationships/image" Target="../media/image150.wmf"/><Relationship Id="rId17" Type="http://schemas.openxmlformats.org/officeDocument/2006/relationships/image" Target="../media/image155.wmf"/><Relationship Id="rId2" Type="http://schemas.openxmlformats.org/officeDocument/2006/relationships/image" Target="../media/image140.wmf"/><Relationship Id="rId16" Type="http://schemas.openxmlformats.org/officeDocument/2006/relationships/image" Target="../media/image154.wmf"/><Relationship Id="rId20" Type="http://schemas.openxmlformats.org/officeDocument/2006/relationships/image" Target="../media/image158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11" Type="http://schemas.openxmlformats.org/officeDocument/2006/relationships/image" Target="../media/image149.wmf"/><Relationship Id="rId24" Type="http://schemas.openxmlformats.org/officeDocument/2006/relationships/image" Target="../media/image162.wmf"/><Relationship Id="rId5" Type="http://schemas.openxmlformats.org/officeDocument/2006/relationships/image" Target="../media/image143.wmf"/><Relationship Id="rId15" Type="http://schemas.openxmlformats.org/officeDocument/2006/relationships/image" Target="../media/image153.wmf"/><Relationship Id="rId23" Type="http://schemas.openxmlformats.org/officeDocument/2006/relationships/image" Target="../media/image161.wmf"/><Relationship Id="rId10" Type="http://schemas.openxmlformats.org/officeDocument/2006/relationships/image" Target="../media/image148.wmf"/><Relationship Id="rId19" Type="http://schemas.openxmlformats.org/officeDocument/2006/relationships/image" Target="../media/image157.wmf"/><Relationship Id="rId4" Type="http://schemas.openxmlformats.org/officeDocument/2006/relationships/image" Target="../media/image142.wmf"/><Relationship Id="rId9" Type="http://schemas.openxmlformats.org/officeDocument/2006/relationships/image" Target="../media/image147.wmf"/><Relationship Id="rId14" Type="http://schemas.openxmlformats.org/officeDocument/2006/relationships/image" Target="../media/image152.wmf"/><Relationship Id="rId22" Type="http://schemas.openxmlformats.org/officeDocument/2006/relationships/image" Target="../media/image16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image" Target="../media/image175.wmf"/><Relationship Id="rId18" Type="http://schemas.openxmlformats.org/officeDocument/2006/relationships/image" Target="../media/image180.wmf"/><Relationship Id="rId3" Type="http://schemas.openxmlformats.org/officeDocument/2006/relationships/image" Target="../media/image165.wmf"/><Relationship Id="rId21" Type="http://schemas.openxmlformats.org/officeDocument/2006/relationships/image" Target="../media/image183.wmf"/><Relationship Id="rId7" Type="http://schemas.openxmlformats.org/officeDocument/2006/relationships/image" Target="../media/image169.wmf"/><Relationship Id="rId12" Type="http://schemas.openxmlformats.org/officeDocument/2006/relationships/image" Target="../media/image174.wmf"/><Relationship Id="rId17" Type="http://schemas.openxmlformats.org/officeDocument/2006/relationships/image" Target="../media/image179.wmf"/><Relationship Id="rId2" Type="http://schemas.openxmlformats.org/officeDocument/2006/relationships/image" Target="../media/image164.wmf"/><Relationship Id="rId16" Type="http://schemas.openxmlformats.org/officeDocument/2006/relationships/image" Target="../media/image178.wmf"/><Relationship Id="rId20" Type="http://schemas.openxmlformats.org/officeDocument/2006/relationships/image" Target="../media/image182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11" Type="http://schemas.openxmlformats.org/officeDocument/2006/relationships/image" Target="../media/image173.wmf"/><Relationship Id="rId5" Type="http://schemas.openxmlformats.org/officeDocument/2006/relationships/image" Target="../media/image167.wmf"/><Relationship Id="rId15" Type="http://schemas.openxmlformats.org/officeDocument/2006/relationships/image" Target="../media/image177.wmf"/><Relationship Id="rId10" Type="http://schemas.openxmlformats.org/officeDocument/2006/relationships/image" Target="../media/image172.wmf"/><Relationship Id="rId19" Type="http://schemas.openxmlformats.org/officeDocument/2006/relationships/image" Target="../media/image181.wmf"/><Relationship Id="rId4" Type="http://schemas.openxmlformats.org/officeDocument/2006/relationships/image" Target="../media/image166.wmf"/><Relationship Id="rId9" Type="http://schemas.openxmlformats.org/officeDocument/2006/relationships/image" Target="../media/image171.wmf"/><Relationship Id="rId14" Type="http://schemas.openxmlformats.org/officeDocument/2006/relationships/image" Target="../media/image17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ECEC95-DEA4-4F15-8443-9E7C5EA6292E}" type="datetimeFigureOut">
              <a:rPr lang="en-CA" smtClean="0"/>
              <a:t>2015-03-1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B62C89-A71B-4E9C-8282-C811E1C5F67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525523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B62C89-A71B-4E9C-8282-C811E1C5F67C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905863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B62C89-A71B-4E9C-8282-C811E1C5F67C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198925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B62C89-A71B-4E9C-8282-C811E1C5F67C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622519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B62C89-A71B-4E9C-8282-C811E1C5F67C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142457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B62C89-A71B-4E9C-8282-C811E1C5F67C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415737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B62C89-A71B-4E9C-8282-C811E1C5F67C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280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2E4E2A-3BCE-4D82-9FE7-D8DB1410634D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86883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B62C89-A71B-4E9C-8282-C811E1C5F67C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777233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9FEBC10-9ACC-41A7-9216-72A720B7959C}" type="slidenum">
              <a:rPr lang="en-CA" smtClean="0"/>
              <a:pPr/>
              <a:t>7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24874595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A5EC9ED-6517-45A5-8D12-173F7274910D}" type="slidenum">
              <a:rPr lang="en-CA" smtClean="0"/>
              <a:pPr/>
              <a:t>8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35011895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79D0B93-8094-451B-91B3-FCB82A9D8DB5}" type="slidenum">
              <a:rPr lang="en-CA" smtClean="0"/>
              <a:pPr/>
              <a:t>9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9651270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768EC758-104A-47C6-81F9-8B40471CFDE7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D1D476C3-94F7-45DB-97F2-29B8776BE995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EC758-104A-47C6-81F9-8B40471CFDE7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D476C3-94F7-45DB-97F2-29B8776BE995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EC758-104A-47C6-81F9-8B40471CFDE7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D476C3-94F7-45DB-97F2-29B8776BE995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68EC758-104A-47C6-81F9-8B40471CFDE7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D1D476C3-94F7-45DB-97F2-29B8776BE995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768EC758-104A-47C6-81F9-8B40471CFDE7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D1D476C3-94F7-45DB-97F2-29B8776BE995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EC758-104A-47C6-81F9-8B40471CFDE7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D476C3-94F7-45DB-97F2-29B8776BE995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EC758-104A-47C6-81F9-8B40471CFDE7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D476C3-94F7-45DB-97F2-29B8776BE995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768EC758-104A-47C6-81F9-8B40471CFDE7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D1D476C3-94F7-45DB-97F2-29B8776BE995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EC758-104A-47C6-81F9-8B40471CFDE7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D476C3-94F7-45DB-97F2-29B8776BE995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68EC758-104A-47C6-81F9-8B40471CFDE7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D1D476C3-94F7-45DB-97F2-29B8776BE995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768EC758-104A-47C6-81F9-8B40471CFDE7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D1D476C3-94F7-45DB-97F2-29B8776BE995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768EC758-104A-47C6-81F9-8B40471CFDE7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D1D476C3-94F7-45DB-97F2-29B8776BE995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13" Type="http://schemas.openxmlformats.org/officeDocument/2006/relationships/image" Target="../media/image167.wmf"/><Relationship Id="rId18" Type="http://schemas.openxmlformats.org/officeDocument/2006/relationships/oleObject" Target="../embeddings/oleObject193.bin"/><Relationship Id="rId26" Type="http://schemas.openxmlformats.org/officeDocument/2006/relationships/oleObject" Target="../embeddings/oleObject197.bin"/><Relationship Id="rId39" Type="http://schemas.openxmlformats.org/officeDocument/2006/relationships/image" Target="../media/image180.wmf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171.wmf"/><Relationship Id="rId34" Type="http://schemas.openxmlformats.org/officeDocument/2006/relationships/oleObject" Target="../embeddings/oleObject201.bin"/><Relationship Id="rId42" Type="http://schemas.openxmlformats.org/officeDocument/2006/relationships/oleObject" Target="../embeddings/oleObject205.bin"/><Relationship Id="rId7" Type="http://schemas.openxmlformats.org/officeDocument/2006/relationships/image" Target="../media/image164.wmf"/><Relationship Id="rId12" Type="http://schemas.openxmlformats.org/officeDocument/2006/relationships/oleObject" Target="../embeddings/oleObject190.bin"/><Relationship Id="rId17" Type="http://schemas.openxmlformats.org/officeDocument/2006/relationships/image" Target="../media/image169.wmf"/><Relationship Id="rId25" Type="http://schemas.openxmlformats.org/officeDocument/2006/relationships/image" Target="../media/image173.wmf"/><Relationship Id="rId33" Type="http://schemas.openxmlformats.org/officeDocument/2006/relationships/image" Target="../media/image177.wmf"/><Relationship Id="rId38" Type="http://schemas.openxmlformats.org/officeDocument/2006/relationships/oleObject" Target="../embeddings/oleObject203.bin"/><Relationship Id="rId46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2.bin"/><Relationship Id="rId20" Type="http://schemas.openxmlformats.org/officeDocument/2006/relationships/oleObject" Target="../embeddings/oleObject194.bin"/><Relationship Id="rId29" Type="http://schemas.openxmlformats.org/officeDocument/2006/relationships/image" Target="../media/image175.wmf"/><Relationship Id="rId41" Type="http://schemas.openxmlformats.org/officeDocument/2006/relationships/image" Target="../media/image181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7.bin"/><Relationship Id="rId11" Type="http://schemas.openxmlformats.org/officeDocument/2006/relationships/image" Target="../media/image166.wmf"/><Relationship Id="rId24" Type="http://schemas.openxmlformats.org/officeDocument/2006/relationships/oleObject" Target="../embeddings/oleObject196.bin"/><Relationship Id="rId32" Type="http://schemas.openxmlformats.org/officeDocument/2006/relationships/oleObject" Target="../embeddings/oleObject200.bin"/><Relationship Id="rId37" Type="http://schemas.openxmlformats.org/officeDocument/2006/relationships/image" Target="../media/image179.wmf"/><Relationship Id="rId40" Type="http://schemas.openxmlformats.org/officeDocument/2006/relationships/oleObject" Target="../embeddings/oleObject204.bin"/><Relationship Id="rId45" Type="http://schemas.openxmlformats.org/officeDocument/2006/relationships/image" Target="../media/image183.wmf"/><Relationship Id="rId5" Type="http://schemas.openxmlformats.org/officeDocument/2006/relationships/image" Target="../media/image163.wmf"/><Relationship Id="rId15" Type="http://schemas.openxmlformats.org/officeDocument/2006/relationships/image" Target="../media/image168.wmf"/><Relationship Id="rId23" Type="http://schemas.openxmlformats.org/officeDocument/2006/relationships/image" Target="../media/image172.wmf"/><Relationship Id="rId28" Type="http://schemas.openxmlformats.org/officeDocument/2006/relationships/oleObject" Target="../embeddings/oleObject198.bin"/><Relationship Id="rId36" Type="http://schemas.openxmlformats.org/officeDocument/2006/relationships/oleObject" Target="../embeddings/oleObject202.bin"/><Relationship Id="rId10" Type="http://schemas.openxmlformats.org/officeDocument/2006/relationships/oleObject" Target="../embeddings/oleObject189.bin"/><Relationship Id="rId19" Type="http://schemas.openxmlformats.org/officeDocument/2006/relationships/image" Target="../media/image170.wmf"/><Relationship Id="rId31" Type="http://schemas.openxmlformats.org/officeDocument/2006/relationships/image" Target="../media/image176.wmf"/><Relationship Id="rId44" Type="http://schemas.openxmlformats.org/officeDocument/2006/relationships/oleObject" Target="../embeddings/oleObject206.bin"/><Relationship Id="rId4" Type="http://schemas.openxmlformats.org/officeDocument/2006/relationships/oleObject" Target="../embeddings/oleObject186.bin"/><Relationship Id="rId9" Type="http://schemas.openxmlformats.org/officeDocument/2006/relationships/image" Target="../media/image165.wmf"/><Relationship Id="rId14" Type="http://schemas.openxmlformats.org/officeDocument/2006/relationships/oleObject" Target="../embeddings/oleObject191.bin"/><Relationship Id="rId22" Type="http://schemas.openxmlformats.org/officeDocument/2006/relationships/oleObject" Target="../embeddings/oleObject195.bin"/><Relationship Id="rId27" Type="http://schemas.openxmlformats.org/officeDocument/2006/relationships/image" Target="../media/image174.wmf"/><Relationship Id="rId30" Type="http://schemas.openxmlformats.org/officeDocument/2006/relationships/oleObject" Target="../embeddings/oleObject199.bin"/><Relationship Id="rId35" Type="http://schemas.openxmlformats.org/officeDocument/2006/relationships/image" Target="../media/image178.wmf"/><Relationship Id="rId43" Type="http://schemas.openxmlformats.org/officeDocument/2006/relationships/image" Target="../media/image182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19.wmf"/><Relationship Id="rId21" Type="http://schemas.openxmlformats.org/officeDocument/2006/relationships/image" Target="../media/image10.wmf"/><Relationship Id="rId34" Type="http://schemas.openxmlformats.org/officeDocument/2006/relationships/oleObject" Target="../embeddings/oleObject16.bin"/><Relationship Id="rId42" Type="http://schemas.openxmlformats.org/officeDocument/2006/relationships/oleObject" Target="../embeddings/oleObject20.bin"/><Relationship Id="rId47" Type="http://schemas.openxmlformats.org/officeDocument/2006/relationships/image" Target="../media/image23.wmf"/><Relationship Id="rId50" Type="http://schemas.openxmlformats.org/officeDocument/2006/relationships/oleObject" Target="../embeddings/oleObject24.bin"/><Relationship Id="rId55" Type="http://schemas.openxmlformats.org/officeDocument/2006/relationships/oleObject" Target="../embeddings/oleObject27.bin"/><Relationship Id="rId63" Type="http://schemas.openxmlformats.org/officeDocument/2006/relationships/oleObject" Target="../embeddings/oleObject31.bin"/><Relationship Id="rId68" Type="http://schemas.openxmlformats.org/officeDocument/2006/relationships/image" Target="../media/image33.wmf"/><Relationship Id="rId76" Type="http://schemas.openxmlformats.org/officeDocument/2006/relationships/image" Target="../media/image37.wmf"/><Relationship Id="rId84" Type="http://schemas.openxmlformats.org/officeDocument/2006/relationships/image" Target="../media/image41.wmf"/><Relationship Id="rId7" Type="http://schemas.openxmlformats.org/officeDocument/2006/relationships/image" Target="../media/image3.wmf"/><Relationship Id="rId71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9" Type="http://schemas.openxmlformats.org/officeDocument/2006/relationships/image" Target="../media/image14.wmf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18.wmf"/><Relationship Id="rId40" Type="http://schemas.openxmlformats.org/officeDocument/2006/relationships/oleObject" Target="../embeddings/oleObject19.bin"/><Relationship Id="rId45" Type="http://schemas.openxmlformats.org/officeDocument/2006/relationships/image" Target="../media/image22.wmf"/><Relationship Id="rId53" Type="http://schemas.openxmlformats.org/officeDocument/2006/relationships/oleObject" Target="../embeddings/oleObject26.bin"/><Relationship Id="rId58" Type="http://schemas.openxmlformats.org/officeDocument/2006/relationships/image" Target="../media/image28.wmf"/><Relationship Id="rId66" Type="http://schemas.openxmlformats.org/officeDocument/2006/relationships/image" Target="../media/image32.wmf"/><Relationship Id="rId74" Type="http://schemas.openxmlformats.org/officeDocument/2006/relationships/image" Target="../media/image36.wmf"/><Relationship Id="rId79" Type="http://schemas.openxmlformats.org/officeDocument/2006/relationships/oleObject" Target="../embeddings/oleObject39.bin"/><Relationship Id="rId5" Type="http://schemas.openxmlformats.org/officeDocument/2006/relationships/image" Target="../media/image2.wmf"/><Relationship Id="rId61" Type="http://schemas.openxmlformats.org/officeDocument/2006/relationships/oleObject" Target="../embeddings/oleObject30.bin"/><Relationship Id="rId82" Type="http://schemas.openxmlformats.org/officeDocument/2006/relationships/image" Target="../media/image40.wmf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7.wmf"/><Relationship Id="rId43" Type="http://schemas.openxmlformats.org/officeDocument/2006/relationships/image" Target="../media/image21.wmf"/><Relationship Id="rId48" Type="http://schemas.openxmlformats.org/officeDocument/2006/relationships/oleObject" Target="../embeddings/oleObject23.bin"/><Relationship Id="rId56" Type="http://schemas.openxmlformats.org/officeDocument/2006/relationships/image" Target="../media/image27.wmf"/><Relationship Id="rId64" Type="http://schemas.openxmlformats.org/officeDocument/2006/relationships/image" Target="../media/image31.wmf"/><Relationship Id="rId69" Type="http://schemas.openxmlformats.org/officeDocument/2006/relationships/oleObject" Target="../embeddings/oleObject34.bin"/><Relationship Id="rId77" Type="http://schemas.openxmlformats.org/officeDocument/2006/relationships/oleObject" Target="../embeddings/oleObject38.bin"/><Relationship Id="rId8" Type="http://schemas.openxmlformats.org/officeDocument/2006/relationships/oleObject" Target="../embeddings/oleObject3.bin"/><Relationship Id="rId51" Type="http://schemas.openxmlformats.org/officeDocument/2006/relationships/image" Target="../media/image25.wmf"/><Relationship Id="rId72" Type="http://schemas.openxmlformats.org/officeDocument/2006/relationships/image" Target="../media/image35.wmf"/><Relationship Id="rId80" Type="http://schemas.openxmlformats.org/officeDocument/2006/relationships/image" Target="../media/image39.wmf"/><Relationship Id="rId85" Type="http://schemas.openxmlformats.org/officeDocument/2006/relationships/oleObject" Target="../embeddings/oleObject42.bin"/><Relationship Id="rId3" Type="http://schemas.openxmlformats.org/officeDocument/2006/relationships/notesSlide" Target="../notesSlides/notesSlide2.xml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image" Target="../media/image16.wmf"/><Relationship Id="rId38" Type="http://schemas.openxmlformats.org/officeDocument/2006/relationships/oleObject" Target="../embeddings/oleObject18.bin"/><Relationship Id="rId46" Type="http://schemas.openxmlformats.org/officeDocument/2006/relationships/oleObject" Target="../embeddings/oleObject22.bin"/><Relationship Id="rId59" Type="http://schemas.openxmlformats.org/officeDocument/2006/relationships/oleObject" Target="../embeddings/oleObject29.bin"/><Relationship Id="rId67" Type="http://schemas.openxmlformats.org/officeDocument/2006/relationships/oleObject" Target="../embeddings/oleObject33.bin"/><Relationship Id="rId20" Type="http://schemas.openxmlformats.org/officeDocument/2006/relationships/oleObject" Target="../embeddings/oleObject9.bin"/><Relationship Id="rId41" Type="http://schemas.openxmlformats.org/officeDocument/2006/relationships/image" Target="../media/image20.wmf"/><Relationship Id="rId54" Type="http://schemas.openxmlformats.org/officeDocument/2006/relationships/image" Target="../media/image26.wmf"/><Relationship Id="rId62" Type="http://schemas.openxmlformats.org/officeDocument/2006/relationships/image" Target="../media/image30.wmf"/><Relationship Id="rId70" Type="http://schemas.openxmlformats.org/officeDocument/2006/relationships/image" Target="../media/image34.wmf"/><Relationship Id="rId75" Type="http://schemas.openxmlformats.org/officeDocument/2006/relationships/oleObject" Target="../embeddings/oleObject37.bin"/><Relationship Id="rId83" Type="http://schemas.openxmlformats.org/officeDocument/2006/relationships/oleObject" Target="../embeddings/oleObject41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49" Type="http://schemas.openxmlformats.org/officeDocument/2006/relationships/image" Target="../media/image24.wmf"/><Relationship Id="rId57" Type="http://schemas.openxmlformats.org/officeDocument/2006/relationships/oleObject" Target="../embeddings/oleObject28.bin"/><Relationship Id="rId10" Type="http://schemas.openxmlformats.org/officeDocument/2006/relationships/oleObject" Target="../embeddings/oleObject4.bin"/><Relationship Id="rId31" Type="http://schemas.openxmlformats.org/officeDocument/2006/relationships/image" Target="../media/image15.wmf"/><Relationship Id="rId44" Type="http://schemas.openxmlformats.org/officeDocument/2006/relationships/oleObject" Target="../embeddings/oleObject21.bin"/><Relationship Id="rId52" Type="http://schemas.openxmlformats.org/officeDocument/2006/relationships/oleObject" Target="../embeddings/oleObject25.bin"/><Relationship Id="rId60" Type="http://schemas.openxmlformats.org/officeDocument/2006/relationships/image" Target="../media/image29.wmf"/><Relationship Id="rId65" Type="http://schemas.openxmlformats.org/officeDocument/2006/relationships/oleObject" Target="../embeddings/oleObject32.bin"/><Relationship Id="rId73" Type="http://schemas.openxmlformats.org/officeDocument/2006/relationships/oleObject" Target="../embeddings/oleObject36.bin"/><Relationship Id="rId78" Type="http://schemas.openxmlformats.org/officeDocument/2006/relationships/image" Target="../media/image38.wmf"/><Relationship Id="rId81" Type="http://schemas.openxmlformats.org/officeDocument/2006/relationships/oleObject" Target="../embeddings/oleObject40.bin"/><Relationship Id="rId86" Type="http://schemas.openxmlformats.org/officeDocument/2006/relationships/image" Target="../media/image4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oleObject" Target="../embeddings/oleObject4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4.wmf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7.bin"/><Relationship Id="rId5" Type="http://schemas.openxmlformats.org/officeDocument/2006/relationships/image" Target="../media/image43.wmf"/><Relationship Id="rId15" Type="http://schemas.openxmlformats.org/officeDocument/2006/relationships/oleObject" Target="../embeddings/oleObject49.bin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5.wmf"/><Relationship Id="rId14" Type="http://schemas.openxmlformats.org/officeDocument/2006/relationships/image" Target="../media/image4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3.wmf"/><Relationship Id="rId26" Type="http://schemas.openxmlformats.org/officeDocument/2006/relationships/oleObject" Target="../embeddings/oleObject63.bin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59.bin"/><Relationship Id="rId7" Type="http://schemas.openxmlformats.org/officeDocument/2006/relationships/image" Target="../media/image44.wmf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7.bin"/><Relationship Id="rId25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29" Type="http://schemas.openxmlformats.org/officeDocument/2006/relationships/image" Target="../media/image57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1.bin"/><Relationship Id="rId11" Type="http://schemas.openxmlformats.org/officeDocument/2006/relationships/oleObject" Target="../embeddings/oleObject54.bin"/><Relationship Id="rId24" Type="http://schemas.openxmlformats.org/officeDocument/2006/relationships/oleObject" Target="../embeddings/oleObject62.bin"/><Relationship Id="rId5" Type="http://schemas.openxmlformats.org/officeDocument/2006/relationships/image" Target="../media/image49.wmf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1.bin"/><Relationship Id="rId28" Type="http://schemas.openxmlformats.org/officeDocument/2006/relationships/oleObject" Target="../embeddings/oleObject64.bin"/><Relationship Id="rId10" Type="http://schemas.openxmlformats.org/officeDocument/2006/relationships/oleObject" Target="../embeddings/oleObject53.bin"/><Relationship Id="rId19" Type="http://schemas.openxmlformats.org/officeDocument/2006/relationships/oleObject" Target="../embeddings/oleObject58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45.wmf"/><Relationship Id="rId14" Type="http://schemas.openxmlformats.org/officeDocument/2006/relationships/image" Target="../media/image51.wmf"/><Relationship Id="rId22" Type="http://schemas.openxmlformats.org/officeDocument/2006/relationships/oleObject" Target="../embeddings/oleObject60.bin"/><Relationship Id="rId27" Type="http://schemas.openxmlformats.org/officeDocument/2006/relationships/image" Target="../media/image5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53.wmf"/><Relationship Id="rId26" Type="http://schemas.openxmlformats.org/officeDocument/2006/relationships/oleObject" Target="../embeddings/oleObject78.bin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74.bin"/><Relationship Id="rId7" Type="http://schemas.openxmlformats.org/officeDocument/2006/relationships/image" Target="../media/image44.wmf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72.bin"/><Relationship Id="rId25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29" Type="http://schemas.openxmlformats.org/officeDocument/2006/relationships/image" Target="../media/image57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6.bin"/><Relationship Id="rId11" Type="http://schemas.openxmlformats.org/officeDocument/2006/relationships/oleObject" Target="../embeddings/oleObject69.bin"/><Relationship Id="rId24" Type="http://schemas.openxmlformats.org/officeDocument/2006/relationships/oleObject" Target="../embeddings/oleObject77.bin"/><Relationship Id="rId5" Type="http://schemas.openxmlformats.org/officeDocument/2006/relationships/image" Target="../media/image49.wmf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6.bin"/><Relationship Id="rId28" Type="http://schemas.openxmlformats.org/officeDocument/2006/relationships/oleObject" Target="../embeddings/oleObject79.bin"/><Relationship Id="rId10" Type="http://schemas.openxmlformats.org/officeDocument/2006/relationships/oleObject" Target="../embeddings/oleObject68.bin"/><Relationship Id="rId19" Type="http://schemas.openxmlformats.org/officeDocument/2006/relationships/oleObject" Target="../embeddings/oleObject73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45.wmf"/><Relationship Id="rId14" Type="http://schemas.openxmlformats.org/officeDocument/2006/relationships/image" Target="../media/image51.wmf"/><Relationship Id="rId22" Type="http://schemas.openxmlformats.org/officeDocument/2006/relationships/oleObject" Target="../embeddings/oleObject75.bin"/><Relationship Id="rId27" Type="http://schemas.openxmlformats.org/officeDocument/2006/relationships/image" Target="../media/image56.wmf"/><Relationship Id="rId30" Type="http://schemas.openxmlformats.org/officeDocument/2006/relationships/hyperlink" Target="http://www.bcmath.ca/" TargetMode="Externa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87.bin"/><Relationship Id="rId26" Type="http://schemas.openxmlformats.org/officeDocument/2006/relationships/oleObject" Target="../embeddings/oleObject91.bin"/><Relationship Id="rId39" Type="http://schemas.openxmlformats.org/officeDocument/2006/relationships/oleObject" Target="../embeddings/oleObject98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66.wmf"/><Relationship Id="rId34" Type="http://schemas.openxmlformats.org/officeDocument/2006/relationships/oleObject" Target="../embeddings/oleObject95.bin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64.wmf"/><Relationship Id="rId25" Type="http://schemas.openxmlformats.org/officeDocument/2006/relationships/image" Target="../media/image68.wmf"/><Relationship Id="rId33" Type="http://schemas.openxmlformats.org/officeDocument/2006/relationships/image" Target="../media/image72.wmf"/><Relationship Id="rId38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8.bin"/><Relationship Id="rId29" Type="http://schemas.openxmlformats.org/officeDocument/2006/relationships/image" Target="../media/image70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61.wmf"/><Relationship Id="rId24" Type="http://schemas.openxmlformats.org/officeDocument/2006/relationships/oleObject" Target="../embeddings/oleObject90.bin"/><Relationship Id="rId32" Type="http://schemas.openxmlformats.org/officeDocument/2006/relationships/oleObject" Target="../embeddings/oleObject94.bin"/><Relationship Id="rId37" Type="http://schemas.openxmlformats.org/officeDocument/2006/relationships/oleObject" Target="../embeddings/oleObject97.bin"/><Relationship Id="rId40" Type="http://schemas.openxmlformats.org/officeDocument/2006/relationships/image" Target="../media/image75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23" Type="http://schemas.openxmlformats.org/officeDocument/2006/relationships/image" Target="../media/image67.wmf"/><Relationship Id="rId28" Type="http://schemas.openxmlformats.org/officeDocument/2006/relationships/oleObject" Target="../embeddings/oleObject92.bin"/><Relationship Id="rId36" Type="http://schemas.openxmlformats.org/officeDocument/2006/relationships/image" Target="../media/image73.wmf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65.wmf"/><Relationship Id="rId31" Type="http://schemas.openxmlformats.org/officeDocument/2006/relationships/image" Target="../media/image71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85.bin"/><Relationship Id="rId22" Type="http://schemas.openxmlformats.org/officeDocument/2006/relationships/oleObject" Target="../embeddings/oleObject89.bin"/><Relationship Id="rId27" Type="http://schemas.openxmlformats.org/officeDocument/2006/relationships/image" Target="../media/image69.wmf"/><Relationship Id="rId30" Type="http://schemas.openxmlformats.org/officeDocument/2006/relationships/oleObject" Target="../embeddings/oleObject93.bin"/><Relationship Id="rId35" Type="http://schemas.openxmlformats.org/officeDocument/2006/relationships/oleObject" Target="../embeddings/oleObject96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0.wmf"/><Relationship Id="rId18" Type="http://schemas.openxmlformats.org/officeDocument/2006/relationships/oleObject" Target="../embeddings/oleObject106.bin"/><Relationship Id="rId26" Type="http://schemas.openxmlformats.org/officeDocument/2006/relationships/oleObject" Target="../embeddings/oleObject110.bin"/><Relationship Id="rId39" Type="http://schemas.openxmlformats.org/officeDocument/2006/relationships/oleObject" Target="../embeddings/oleObject116.bin"/><Relationship Id="rId21" Type="http://schemas.openxmlformats.org/officeDocument/2006/relationships/image" Target="../media/image84.wmf"/><Relationship Id="rId34" Type="http://schemas.openxmlformats.org/officeDocument/2006/relationships/hyperlink" Target="http://www.bcmath.ca/" TargetMode="External"/><Relationship Id="rId42" Type="http://schemas.openxmlformats.org/officeDocument/2006/relationships/image" Target="../media/image94.wmf"/><Relationship Id="rId47" Type="http://schemas.openxmlformats.org/officeDocument/2006/relationships/oleObject" Target="../embeddings/oleObject120.bin"/><Relationship Id="rId50" Type="http://schemas.openxmlformats.org/officeDocument/2006/relationships/image" Target="../media/image98.wmf"/><Relationship Id="rId55" Type="http://schemas.openxmlformats.org/officeDocument/2006/relationships/oleObject" Target="../embeddings/oleObject124.bin"/><Relationship Id="rId63" Type="http://schemas.openxmlformats.org/officeDocument/2006/relationships/oleObject" Target="../embeddings/oleObject128.bin"/><Relationship Id="rId68" Type="http://schemas.openxmlformats.org/officeDocument/2006/relationships/image" Target="../media/image107.wmf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5.bin"/><Relationship Id="rId29" Type="http://schemas.openxmlformats.org/officeDocument/2006/relationships/image" Target="../media/image88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79.wmf"/><Relationship Id="rId24" Type="http://schemas.openxmlformats.org/officeDocument/2006/relationships/oleObject" Target="../embeddings/oleObject109.bin"/><Relationship Id="rId32" Type="http://schemas.openxmlformats.org/officeDocument/2006/relationships/oleObject" Target="../embeddings/oleObject113.bin"/><Relationship Id="rId37" Type="http://schemas.openxmlformats.org/officeDocument/2006/relationships/oleObject" Target="../embeddings/oleObject115.bin"/><Relationship Id="rId40" Type="http://schemas.openxmlformats.org/officeDocument/2006/relationships/image" Target="../media/image93.wmf"/><Relationship Id="rId45" Type="http://schemas.openxmlformats.org/officeDocument/2006/relationships/oleObject" Target="../embeddings/oleObject119.bin"/><Relationship Id="rId53" Type="http://schemas.openxmlformats.org/officeDocument/2006/relationships/oleObject" Target="../embeddings/oleObject123.bin"/><Relationship Id="rId58" Type="http://schemas.openxmlformats.org/officeDocument/2006/relationships/image" Target="../media/image102.wmf"/><Relationship Id="rId66" Type="http://schemas.openxmlformats.org/officeDocument/2006/relationships/image" Target="../media/image106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23" Type="http://schemas.openxmlformats.org/officeDocument/2006/relationships/image" Target="../media/image85.wmf"/><Relationship Id="rId28" Type="http://schemas.openxmlformats.org/officeDocument/2006/relationships/oleObject" Target="../embeddings/oleObject111.bin"/><Relationship Id="rId36" Type="http://schemas.openxmlformats.org/officeDocument/2006/relationships/image" Target="../media/image91.wmf"/><Relationship Id="rId49" Type="http://schemas.openxmlformats.org/officeDocument/2006/relationships/oleObject" Target="../embeddings/oleObject121.bin"/><Relationship Id="rId57" Type="http://schemas.openxmlformats.org/officeDocument/2006/relationships/oleObject" Target="../embeddings/oleObject125.bin"/><Relationship Id="rId61" Type="http://schemas.openxmlformats.org/officeDocument/2006/relationships/oleObject" Target="../embeddings/oleObject127.bin"/><Relationship Id="rId10" Type="http://schemas.openxmlformats.org/officeDocument/2006/relationships/oleObject" Target="../embeddings/oleObject102.bin"/><Relationship Id="rId19" Type="http://schemas.openxmlformats.org/officeDocument/2006/relationships/image" Target="../media/image83.wmf"/><Relationship Id="rId31" Type="http://schemas.openxmlformats.org/officeDocument/2006/relationships/image" Target="../media/image89.wmf"/><Relationship Id="rId44" Type="http://schemas.openxmlformats.org/officeDocument/2006/relationships/image" Target="../media/image95.wmf"/><Relationship Id="rId52" Type="http://schemas.openxmlformats.org/officeDocument/2006/relationships/image" Target="../media/image99.wmf"/><Relationship Id="rId60" Type="http://schemas.openxmlformats.org/officeDocument/2006/relationships/image" Target="../media/image103.wmf"/><Relationship Id="rId65" Type="http://schemas.openxmlformats.org/officeDocument/2006/relationships/oleObject" Target="../embeddings/oleObject129.bin"/><Relationship Id="rId4" Type="http://schemas.openxmlformats.org/officeDocument/2006/relationships/oleObject" Target="../embeddings/oleObject99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104.bin"/><Relationship Id="rId22" Type="http://schemas.openxmlformats.org/officeDocument/2006/relationships/oleObject" Target="../embeddings/oleObject108.bin"/><Relationship Id="rId27" Type="http://schemas.openxmlformats.org/officeDocument/2006/relationships/image" Target="../media/image87.wmf"/><Relationship Id="rId30" Type="http://schemas.openxmlformats.org/officeDocument/2006/relationships/oleObject" Target="../embeddings/oleObject112.bin"/><Relationship Id="rId35" Type="http://schemas.openxmlformats.org/officeDocument/2006/relationships/oleObject" Target="../embeddings/oleObject114.bin"/><Relationship Id="rId43" Type="http://schemas.openxmlformats.org/officeDocument/2006/relationships/oleObject" Target="../embeddings/oleObject118.bin"/><Relationship Id="rId48" Type="http://schemas.openxmlformats.org/officeDocument/2006/relationships/image" Target="../media/image97.wmf"/><Relationship Id="rId56" Type="http://schemas.openxmlformats.org/officeDocument/2006/relationships/image" Target="../media/image101.wmf"/><Relationship Id="rId64" Type="http://schemas.openxmlformats.org/officeDocument/2006/relationships/image" Target="../media/image105.wmf"/><Relationship Id="rId8" Type="http://schemas.openxmlformats.org/officeDocument/2006/relationships/oleObject" Target="../embeddings/oleObject101.bin"/><Relationship Id="rId51" Type="http://schemas.openxmlformats.org/officeDocument/2006/relationships/oleObject" Target="../embeddings/oleObject122.bin"/><Relationship Id="rId3" Type="http://schemas.openxmlformats.org/officeDocument/2006/relationships/notesSlide" Target="../notesSlides/notesSlide7.xml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82.wmf"/><Relationship Id="rId25" Type="http://schemas.openxmlformats.org/officeDocument/2006/relationships/image" Target="../media/image86.wmf"/><Relationship Id="rId33" Type="http://schemas.openxmlformats.org/officeDocument/2006/relationships/image" Target="../media/image90.wmf"/><Relationship Id="rId38" Type="http://schemas.openxmlformats.org/officeDocument/2006/relationships/image" Target="../media/image92.wmf"/><Relationship Id="rId46" Type="http://schemas.openxmlformats.org/officeDocument/2006/relationships/image" Target="../media/image96.wmf"/><Relationship Id="rId59" Type="http://schemas.openxmlformats.org/officeDocument/2006/relationships/oleObject" Target="../embeddings/oleObject126.bin"/><Relationship Id="rId67" Type="http://schemas.openxmlformats.org/officeDocument/2006/relationships/oleObject" Target="../embeddings/oleObject130.bin"/><Relationship Id="rId20" Type="http://schemas.openxmlformats.org/officeDocument/2006/relationships/oleObject" Target="../embeddings/oleObject107.bin"/><Relationship Id="rId41" Type="http://schemas.openxmlformats.org/officeDocument/2006/relationships/oleObject" Target="../embeddings/oleObject117.bin"/><Relationship Id="rId54" Type="http://schemas.openxmlformats.org/officeDocument/2006/relationships/image" Target="../media/image100.wmf"/><Relationship Id="rId62" Type="http://schemas.openxmlformats.org/officeDocument/2006/relationships/image" Target="../media/image104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2.wmf"/><Relationship Id="rId18" Type="http://schemas.openxmlformats.org/officeDocument/2006/relationships/oleObject" Target="../embeddings/oleObject138.bin"/><Relationship Id="rId26" Type="http://schemas.openxmlformats.org/officeDocument/2006/relationships/oleObject" Target="../embeddings/oleObject142.bin"/><Relationship Id="rId39" Type="http://schemas.openxmlformats.org/officeDocument/2006/relationships/image" Target="../media/image125.wmf"/><Relationship Id="rId21" Type="http://schemas.openxmlformats.org/officeDocument/2006/relationships/image" Target="../media/image116.wmf"/><Relationship Id="rId34" Type="http://schemas.openxmlformats.org/officeDocument/2006/relationships/oleObject" Target="../embeddings/oleObject146.bin"/><Relationship Id="rId42" Type="http://schemas.openxmlformats.org/officeDocument/2006/relationships/oleObject" Target="../embeddings/oleObject150.bin"/><Relationship Id="rId47" Type="http://schemas.openxmlformats.org/officeDocument/2006/relationships/image" Target="../media/image129.wmf"/><Relationship Id="rId50" Type="http://schemas.openxmlformats.org/officeDocument/2006/relationships/oleObject" Target="../embeddings/oleObject154.bin"/><Relationship Id="rId55" Type="http://schemas.openxmlformats.org/officeDocument/2006/relationships/image" Target="../media/image133.wmf"/><Relationship Id="rId63" Type="http://schemas.openxmlformats.org/officeDocument/2006/relationships/image" Target="../media/image137.wmf"/><Relationship Id="rId7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7.bin"/><Relationship Id="rId20" Type="http://schemas.openxmlformats.org/officeDocument/2006/relationships/oleObject" Target="../embeddings/oleObject139.bin"/><Relationship Id="rId29" Type="http://schemas.openxmlformats.org/officeDocument/2006/relationships/image" Target="../media/image120.wmf"/><Relationship Id="rId41" Type="http://schemas.openxmlformats.org/officeDocument/2006/relationships/image" Target="../media/image126.wmf"/><Relationship Id="rId54" Type="http://schemas.openxmlformats.org/officeDocument/2006/relationships/oleObject" Target="../embeddings/oleObject156.bin"/><Relationship Id="rId62" Type="http://schemas.openxmlformats.org/officeDocument/2006/relationships/oleObject" Target="../embeddings/oleObject160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11.wmf"/><Relationship Id="rId24" Type="http://schemas.openxmlformats.org/officeDocument/2006/relationships/oleObject" Target="../embeddings/oleObject141.bin"/><Relationship Id="rId32" Type="http://schemas.openxmlformats.org/officeDocument/2006/relationships/oleObject" Target="../embeddings/oleObject145.bin"/><Relationship Id="rId37" Type="http://schemas.openxmlformats.org/officeDocument/2006/relationships/image" Target="../media/image124.wmf"/><Relationship Id="rId40" Type="http://schemas.openxmlformats.org/officeDocument/2006/relationships/oleObject" Target="../embeddings/oleObject149.bin"/><Relationship Id="rId45" Type="http://schemas.openxmlformats.org/officeDocument/2006/relationships/image" Target="../media/image128.wmf"/><Relationship Id="rId53" Type="http://schemas.openxmlformats.org/officeDocument/2006/relationships/image" Target="../media/image132.wmf"/><Relationship Id="rId58" Type="http://schemas.openxmlformats.org/officeDocument/2006/relationships/oleObject" Target="../embeddings/oleObject158.bin"/><Relationship Id="rId66" Type="http://schemas.openxmlformats.org/officeDocument/2006/relationships/hyperlink" Target="http://www.bcmath.ca/" TargetMode="External"/><Relationship Id="rId5" Type="http://schemas.openxmlformats.org/officeDocument/2006/relationships/image" Target="../media/image108.wmf"/><Relationship Id="rId15" Type="http://schemas.openxmlformats.org/officeDocument/2006/relationships/image" Target="../media/image113.wmf"/><Relationship Id="rId23" Type="http://schemas.openxmlformats.org/officeDocument/2006/relationships/image" Target="../media/image117.wmf"/><Relationship Id="rId28" Type="http://schemas.openxmlformats.org/officeDocument/2006/relationships/oleObject" Target="../embeddings/oleObject143.bin"/><Relationship Id="rId36" Type="http://schemas.openxmlformats.org/officeDocument/2006/relationships/oleObject" Target="../embeddings/oleObject147.bin"/><Relationship Id="rId49" Type="http://schemas.openxmlformats.org/officeDocument/2006/relationships/image" Target="../media/image130.wmf"/><Relationship Id="rId57" Type="http://schemas.openxmlformats.org/officeDocument/2006/relationships/image" Target="../media/image134.wmf"/><Relationship Id="rId61" Type="http://schemas.openxmlformats.org/officeDocument/2006/relationships/image" Target="../media/image136.wmf"/><Relationship Id="rId10" Type="http://schemas.openxmlformats.org/officeDocument/2006/relationships/oleObject" Target="../embeddings/oleObject134.bin"/><Relationship Id="rId19" Type="http://schemas.openxmlformats.org/officeDocument/2006/relationships/image" Target="../media/image115.wmf"/><Relationship Id="rId31" Type="http://schemas.openxmlformats.org/officeDocument/2006/relationships/image" Target="../media/image121.wmf"/><Relationship Id="rId44" Type="http://schemas.openxmlformats.org/officeDocument/2006/relationships/oleObject" Target="../embeddings/oleObject151.bin"/><Relationship Id="rId52" Type="http://schemas.openxmlformats.org/officeDocument/2006/relationships/oleObject" Target="../embeddings/oleObject155.bin"/><Relationship Id="rId60" Type="http://schemas.openxmlformats.org/officeDocument/2006/relationships/oleObject" Target="../embeddings/oleObject159.bin"/><Relationship Id="rId65" Type="http://schemas.openxmlformats.org/officeDocument/2006/relationships/image" Target="../media/image138.wmf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36.bin"/><Relationship Id="rId22" Type="http://schemas.openxmlformats.org/officeDocument/2006/relationships/oleObject" Target="../embeddings/oleObject140.bin"/><Relationship Id="rId27" Type="http://schemas.openxmlformats.org/officeDocument/2006/relationships/image" Target="../media/image119.wmf"/><Relationship Id="rId30" Type="http://schemas.openxmlformats.org/officeDocument/2006/relationships/oleObject" Target="../embeddings/oleObject144.bin"/><Relationship Id="rId35" Type="http://schemas.openxmlformats.org/officeDocument/2006/relationships/image" Target="../media/image123.wmf"/><Relationship Id="rId43" Type="http://schemas.openxmlformats.org/officeDocument/2006/relationships/image" Target="../media/image127.wmf"/><Relationship Id="rId48" Type="http://schemas.openxmlformats.org/officeDocument/2006/relationships/oleObject" Target="../embeddings/oleObject153.bin"/><Relationship Id="rId56" Type="http://schemas.openxmlformats.org/officeDocument/2006/relationships/oleObject" Target="../embeddings/oleObject157.bin"/><Relationship Id="rId64" Type="http://schemas.openxmlformats.org/officeDocument/2006/relationships/oleObject" Target="../embeddings/oleObject161.bin"/><Relationship Id="rId8" Type="http://schemas.openxmlformats.org/officeDocument/2006/relationships/oleObject" Target="../embeddings/oleObject133.bin"/><Relationship Id="rId51" Type="http://schemas.openxmlformats.org/officeDocument/2006/relationships/image" Target="../media/image131.wmf"/><Relationship Id="rId3" Type="http://schemas.openxmlformats.org/officeDocument/2006/relationships/notesSlide" Target="../notesSlides/notesSlide8.xml"/><Relationship Id="rId12" Type="http://schemas.openxmlformats.org/officeDocument/2006/relationships/oleObject" Target="../embeddings/oleObject135.bin"/><Relationship Id="rId17" Type="http://schemas.openxmlformats.org/officeDocument/2006/relationships/image" Target="../media/image114.wmf"/><Relationship Id="rId25" Type="http://schemas.openxmlformats.org/officeDocument/2006/relationships/image" Target="../media/image118.wmf"/><Relationship Id="rId33" Type="http://schemas.openxmlformats.org/officeDocument/2006/relationships/image" Target="../media/image122.wmf"/><Relationship Id="rId38" Type="http://schemas.openxmlformats.org/officeDocument/2006/relationships/oleObject" Target="../embeddings/oleObject148.bin"/><Relationship Id="rId46" Type="http://schemas.openxmlformats.org/officeDocument/2006/relationships/oleObject" Target="../embeddings/oleObject152.bin"/><Relationship Id="rId59" Type="http://schemas.openxmlformats.org/officeDocument/2006/relationships/image" Target="../media/image135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3.wmf"/><Relationship Id="rId18" Type="http://schemas.openxmlformats.org/officeDocument/2006/relationships/oleObject" Target="../embeddings/oleObject169.bin"/><Relationship Id="rId26" Type="http://schemas.openxmlformats.org/officeDocument/2006/relationships/oleObject" Target="../embeddings/oleObject173.bin"/><Relationship Id="rId39" Type="http://schemas.openxmlformats.org/officeDocument/2006/relationships/image" Target="../media/image156.wmf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147.wmf"/><Relationship Id="rId34" Type="http://schemas.openxmlformats.org/officeDocument/2006/relationships/oleObject" Target="../embeddings/oleObject177.bin"/><Relationship Id="rId42" Type="http://schemas.openxmlformats.org/officeDocument/2006/relationships/oleObject" Target="../embeddings/oleObject181.bin"/><Relationship Id="rId47" Type="http://schemas.openxmlformats.org/officeDocument/2006/relationships/image" Target="../media/image160.wmf"/><Relationship Id="rId50" Type="http://schemas.openxmlformats.org/officeDocument/2006/relationships/oleObject" Target="../embeddings/oleObject185.bin"/><Relationship Id="rId7" Type="http://schemas.openxmlformats.org/officeDocument/2006/relationships/image" Target="../media/image140.wmf"/><Relationship Id="rId12" Type="http://schemas.openxmlformats.org/officeDocument/2006/relationships/oleObject" Target="../embeddings/oleObject166.bin"/><Relationship Id="rId17" Type="http://schemas.openxmlformats.org/officeDocument/2006/relationships/image" Target="../media/image145.wmf"/><Relationship Id="rId25" Type="http://schemas.openxmlformats.org/officeDocument/2006/relationships/image" Target="../media/image149.wmf"/><Relationship Id="rId33" Type="http://schemas.openxmlformats.org/officeDocument/2006/relationships/image" Target="../media/image153.wmf"/><Relationship Id="rId38" Type="http://schemas.openxmlformats.org/officeDocument/2006/relationships/oleObject" Target="../embeddings/oleObject179.bin"/><Relationship Id="rId46" Type="http://schemas.openxmlformats.org/officeDocument/2006/relationships/oleObject" Target="../embeddings/oleObject18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8.bin"/><Relationship Id="rId20" Type="http://schemas.openxmlformats.org/officeDocument/2006/relationships/oleObject" Target="../embeddings/oleObject170.bin"/><Relationship Id="rId29" Type="http://schemas.openxmlformats.org/officeDocument/2006/relationships/image" Target="../media/image151.wmf"/><Relationship Id="rId41" Type="http://schemas.openxmlformats.org/officeDocument/2006/relationships/image" Target="../media/image157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3.bin"/><Relationship Id="rId11" Type="http://schemas.openxmlformats.org/officeDocument/2006/relationships/image" Target="../media/image142.wmf"/><Relationship Id="rId24" Type="http://schemas.openxmlformats.org/officeDocument/2006/relationships/oleObject" Target="../embeddings/oleObject172.bin"/><Relationship Id="rId32" Type="http://schemas.openxmlformats.org/officeDocument/2006/relationships/oleObject" Target="../embeddings/oleObject176.bin"/><Relationship Id="rId37" Type="http://schemas.openxmlformats.org/officeDocument/2006/relationships/image" Target="../media/image155.wmf"/><Relationship Id="rId40" Type="http://schemas.openxmlformats.org/officeDocument/2006/relationships/oleObject" Target="../embeddings/oleObject180.bin"/><Relationship Id="rId45" Type="http://schemas.openxmlformats.org/officeDocument/2006/relationships/image" Target="../media/image159.wmf"/><Relationship Id="rId5" Type="http://schemas.openxmlformats.org/officeDocument/2006/relationships/image" Target="../media/image139.wmf"/><Relationship Id="rId15" Type="http://schemas.openxmlformats.org/officeDocument/2006/relationships/image" Target="../media/image144.wmf"/><Relationship Id="rId23" Type="http://schemas.openxmlformats.org/officeDocument/2006/relationships/image" Target="../media/image148.wmf"/><Relationship Id="rId28" Type="http://schemas.openxmlformats.org/officeDocument/2006/relationships/oleObject" Target="../embeddings/oleObject174.bin"/><Relationship Id="rId36" Type="http://schemas.openxmlformats.org/officeDocument/2006/relationships/oleObject" Target="../embeddings/oleObject178.bin"/><Relationship Id="rId49" Type="http://schemas.openxmlformats.org/officeDocument/2006/relationships/image" Target="../media/image161.wmf"/><Relationship Id="rId10" Type="http://schemas.openxmlformats.org/officeDocument/2006/relationships/oleObject" Target="../embeddings/oleObject165.bin"/><Relationship Id="rId19" Type="http://schemas.openxmlformats.org/officeDocument/2006/relationships/image" Target="../media/image146.wmf"/><Relationship Id="rId31" Type="http://schemas.openxmlformats.org/officeDocument/2006/relationships/image" Target="../media/image152.wmf"/><Relationship Id="rId44" Type="http://schemas.openxmlformats.org/officeDocument/2006/relationships/oleObject" Target="../embeddings/oleObject182.bin"/><Relationship Id="rId52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141.wmf"/><Relationship Id="rId14" Type="http://schemas.openxmlformats.org/officeDocument/2006/relationships/oleObject" Target="../embeddings/oleObject167.bin"/><Relationship Id="rId22" Type="http://schemas.openxmlformats.org/officeDocument/2006/relationships/oleObject" Target="../embeddings/oleObject171.bin"/><Relationship Id="rId27" Type="http://schemas.openxmlformats.org/officeDocument/2006/relationships/image" Target="../media/image150.wmf"/><Relationship Id="rId30" Type="http://schemas.openxmlformats.org/officeDocument/2006/relationships/oleObject" Target="../embeddings/oleObject175.bin"/><Relationship Id="rId35" Type="http://schemas.openxmlformats.org/officeDocument/2006/relationships/image" Target="../media/image154.wmf"/><Relationship Id="rId43" Type="http://schemas.openxmlformats.org/officeDocument/2006/relationships/image" Target="../media/image158.wmf"/><Relationship Id="rId48" Type="http://schemas.openxmlformats.org/officeDocument/2006/relationships/oleObject" Target="../embeddings/oleObject184.bin"/><Relationship Id="rId8" Type="http://schemas.openxmlformats.org/officeDocument/2006/relationships/oleObject" Target="../embeddings/oleObject164.bin"/><Relationship Id="rId51" Type="http://schemas.openxmlformats.org/officeDocument/2006/relationships/image" Target="../media/image16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CA" dirty="0" smtClean="0"/>
              <a:t>Math 9 Section 3.2 &amp; 3.3</a:t>
            </a:r>
            <a:br>
              <a:rPr lang="en-CA" dirty="0" smtClean="0"/>
            </a:br>
            <a:r>
              <a:rPr lang="en-CA" dirty="0" smtClean="0"/>
              <a:t>Adding &amp; Subtracting Rational Numbers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" y="167958"/>
            <a:ext cx="8717280" cy="990282"/>
          </a:xfrm>
        </p:spPr>
        <p:txBody>
          <a:bodyPr>
            <a:normAutofit/>
          </a:bodyPr>
          <a:lstStyle/>
          <a:p>
            <a:r>
              <a:rPr lang="en-CA" sz="2500" dirty="0" smtClean="0"/>
              <a:t>Practice: Evaluate the following (No Calculators)</a:t>
            </a:r>
            <a:br>
              <a:rPr lang="en-CA" sz="2500" dirty="0" smtClean="0"/>
            </a:br>
            <a:r>
              <a:rPr lang="en-CA" sz="2500" dirty="0" smtClean="0"/>
              <a:t>Write your answer as a fraction</a:t>
            </a:r>
            <a:endParaRPr lang="en-CA" sz="25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3451" y="1222058"/>
          <a:ext cx="2717079" cy="621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6" name="Equation" r:id="rId4" imgW="1054080" imgH="241200" progId="Equation.DSMT4">
                  <p:embed/>
                </p:oleObj>
              </mc:Choice>
              <mc:Fallback>
                <p:oleObj name="Equation" r:id="rId4" imgW="105408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451" y="1222058"/>
                        <a:ext cx="2717079" cy="6219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768533" y="1271588"/>
          <a:ext cx="26177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7" name="Equation" r:id="rId6" imgW="1015920" imgH="203040" progId="Equation.DSMT4">
                  <p:embed/>
                </p:oleObj>
              </mc:Choice>
              <mc:Fallback>
                <p:oleObj name="Equation" r:id="rId6" imgW="101592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533" y="1271588"/>
                        <a:ext cx="2617787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0655" y="3736340"/>
          <a:ext cx="45196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8" name="Equation" r:id="rId8" imgW="1752480" imgH="241200" progId="Equation.DSMT4">
                  <p:embed/>
                </p:oleObj>
              </mc:Choice>
              <mc:Fallback>
                <p:oleObj name="Equation" r:id="rId8" imgW="175248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" y="3736340"/>
                        <a:ext cx="4519613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4"/>
          <p:cNvGraphicFramePr>
            <a:graphicFrameLocks noChangeAspect="1"/>
          </p:cNvGraphicFramePr>
          <p:nvPr/>
        </p:nvGraphicFramePr>
        <p:xfrm>
          <a:off x="1311910" y="1838325"/>
          <a:ext cx="110648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9" name="Equation" r:id="rId10" imgW="507960" imgH="393480" progId="Equation.DSMT4">
                  <p:embed/>
                </p:oleObj>
              </mc:Choice>
              <mc:Fallback>
                <p:oleObj name="Equation" r:id="rId10" imgW="5079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910" y="1838325"/>
                        <a:ext cx="1106488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2569210" y="1869440"/>
          <a:ext cx="1662113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0" name="Equation" r:id="rId12" imgW="761760" imgH="393480" progId="Equation.DSMT4">
                  <p:embed/>
                </p:oleObj>
              </mc:Choice>
              <mc:Fallback>
                <p:oleObj name="Equation" r:id="rId12" imgW="76176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210" y="1869440"/>
                        <a:ext cx="1662113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3021013" y="1944370"/>
          <a:ext cx="2492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1" name="Equation" r:id="rId14" imgW="114120" imgH="177480" progId="Equation.DSMT4">
                  <p:embed/>
                </p:oleObj>
              </mc:Choice>
              <mc:Fallback>
                <p:oleObj name="Equation" r:id="rId14" imgW="11412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1944370"/>
                        <a:ext cx="24923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7"/>
          <p:cNvGraphicFramePr>
            <a:graphicFrameLocks noChangeAspect="1"/>
          </p:cNvGraphicFramePr>
          <p:nvPr/>
        </p:nvGraphicFramePr>
        <p:xfrm>
          <a:off x="3806190" y="1957070"/>
          <a:ext cx="2762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2" name="Equation" r:id="rId16" imgW="126720" imgH="164880" progId="Equation.DSMT4">
                  <p:embed/>
                </p:oleObj>
              </mc:Choice>
              <mc:Fallback>
                <p:oleObj name="Equation" r:id="rId16" imgW="12672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190" y="1957070"/>
                        <a:ext cx="276225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6"/>
          <p:cNvGraphicFramePr>
            <a:graphicFrameLocks noChangeAspect="1"/>
          </p:cNvGraphicFramePr>
          <p:nvPr/>
        </p:nvGraphicFramePr>
        <p:xfrm>
          <a:off x="1192848" y="2773363"/>
          <a:ext cx="71913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3" name="Equation" r:id="rId18" imgW="330120" imgH="393480" progId="Equation.DSMT4">
                  <p:embed/>
                </p:oleObj>
              </mc:Choice>
              <mc:Fallback>
                <p:oleObj name="Equation" r:id="rId18" imgW="33012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848" y="2773363"/>
                        <a:ext cx="719137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2060575" y="2722880"/>
          <a:ext cx="747713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4" name="Equation" r:id="rId20" imgW="342720" imgH="393480" progId="Equation.DSMT4">
                  <p:embed/>
                </p:oleObj>
              </mc:Choice>
              <mc:Fallback>
                <p:oleObj name="Equation" r:id="rId20" imgW="34272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2722880"/>
                        <a:ext cx="747713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4653598" y="1930400"/>
          <a:ext cx="146685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5" name="Equation" r:id="rId22" imgW="672840" imgH="393480" progId="Equation.DSMT4">
                  <p:embed/>
                </p:oleObj>
              </mc:Choice>
              <mc:Fallback>
                <p:oleObj name="Equation" r:id="rId22" imgW="672840" imgH="393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598" y="1930400"/>
                        <a:ext cx="1466850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/>
        </p:nvGraphicFramePr>
        <p:xfrm>
          <a:off x="6181090" y="1960880"/>
          <a:ext cx="1662113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6" name="Equation" r:id="rId24" imgW="761760" imgH="393480" progId="Equation.DSMT4">
                  <p:embed/>
                </p:oleObj>
              </mc:Choice>
              <mc:Fallback>
                <p:oleObj name="Equation" r:id="rId24" imgW="7617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090" y="1960880"/>
                        <a:ext cx="1662113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/>
          <p:cNvGraphicFramePr>
            <a:graphicFrameLocks noChangeAspect="1"/>
          </p:cNvGraphicFramePr>
          <p:nvPr/>
        </p:nvGraphicFramePr>
        <p:xfrm>
          <a:off x="6549073" y="2035175"/>
          <a:ext cx="3873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7" name="Equation" r:id="rId26" imgW="177480" imgH="177480" progId="Equation.DSMT4">
                  <p:embed/>
                </p:oleObj>
              </mc:Choice>
              <mc:Fallback>
                <p:oleObj name="Equation" r:id="rId26" imgW="17748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9073" y="2035175"/>
                        <a:ext cx="3873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7350125" y="2033588"/>
          <a:ext cx="4143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8" name="Equation" r:id="rId28" imgW="190440" imgH="177480" progId="Equation.DSMT4">
                  <p:embed/>
                </p:oleObj>
              </mc:Choice>
              <mc:Fallback>
                <p:oleObj name="Equation" r:id="rId28" imgW="190440" imgH="177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25" y="2033588"/>
                        <a:ext cx="414338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4791075" y="2865438"/>
          <a:ext cx="747713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9" name="Equation" r:id="rId30" imgW="342720" imgH="393480" progId="Equation.DSMT4">
                  <p:embed/>
                </p:oleObj>
              </mc:Choice>
              <mc:Fallback>
                <p:oleObj name="Equation" r:id="rId30" imgW="342720" imgH="3934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2865438"/>
                        <a:ext cx="747713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/>
        </p:nvGraphicFramePr>
        <p:xfrm>
          <a:off x="5608320" y="2829878"/>
          <a:ext cx="9683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0" name="Equation" r:id="rId32" imgW="444240" imgH="393480" progId="Equation.DSMT4">
                  <p:embed/>
                </p:oleObj>
              </mc:Choice>
              <mc:Fallback>
                <p:oleObj name="Equation" r:id="rId32" imgW="44424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320" y="2829878"/>
                        <a:ext cx="968375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8" name="Object 4"/>
          <p:cNvGraphicFramePr>
            <a:graphicFrameLocks noChangeAspect="1"/>
          </p:cNvGraphicFramePr>
          <p:nvPr/>
        </p:nvGraphicFramePr>
        <p:xfrm>
          <a:off x="1065848" y="4535488"/>
          <a:ext cx="1909762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1" name="Equation" r:id="rId34" imgW="876240" imgH="393480" progId="Equation.DSMT4">
                  <p:embed/>
                </p:oleObj>
              </mc:Choice>
              <mc:Fallback>
                <p:oleObj name="Equation" r:id="rId34" imgW="876240" imgH="3934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848" y="4535488"/>
                        <a:ext cx="1909762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9" name="Object 23"/>
          <p:cNvGraphicFramePr>
            <a:graphicFrameLocks noChangeAspect="1"/>
          </p:cNvGraphicFramePr>
          <p:nvPr/>
        </p:nvGraphicFramePr>
        <p:xfrm>
          <a:off x="3132138" y="4536440"/>
          <a:ext cx="24638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2" name="Equation" r:id="rId36" imgW="1130040" imgH="393480" progId="Equation.DSMT4">
                  <p:embed/>
                </p:oleObj>
              </mc:Choice>
              <mc:Fallback>
                <p:oleObj name="Equation" r:id="rId36" imgW="1130040" imgH="3934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536440"/>
                        <a:ext cx="2463800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0" name="Object 24"/>
          <p:cNvGraphicFramePr>
            <a:graphicFrameLocks noChangeAspect="1"/>
          </p:cNvGraphicFramePr>
          <p:nvPr/>
        </p:nvGraphicFramePr>
        <p:xfrm>
          <a:off x="3459163" y="4625975"/>
          <a:ext cx="4159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3" name="Equation" r:id="rId38" imgW="190440" imgH="177480" progId="Equation.DSMT4">
                  <p:embed/>
                </p:oleObj>
              </mc:Choice>
              <mc:Fallback>
                <p:oleObj name="Equation" r:id="rId38" imgW="190440" imgH="1774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4625975"/>
                        <a:ext cx="41592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1" name="Object 7"/>
          <p:cNvGraphicFramePr>
            <a:graphicFrameLocks noChangeAspect="1"/>
          </p:cNvGraphicFramePr>
          <p:nvPr/>
        </p:nvGraphicFramePr>
        <p:xfrm>
          <a:off x="4229100" y="4640263"/>
          <a:ext cx="4429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4" name="Equation" r:id="rId40" imgW="203040" imgH="164880" progId="Equation.DSMT4">
                  <p:embed/>
                </p:oleObj>
              </mc:Choice>
              <mc:Fallback>
                <p:oleObj name="Equation" r:id="rId40" imgW="203040" imgH="1648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4640263"/>
                        <a:ext cx="44291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2" name="Object 26"/>
          <p:cNvGraphicFramePr>
            <a:graphicFrameLocks noChangeAspect="1"/>
          </p:cNvGraphicFramePr>
          <p:nvPr/>
        </p:nvGraphicFramePr>
        <p:xfrm>
          <a:off x="5100638" y="4625975"/>
          <a:ext cx="3889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5" name="Equation" r:id="rId42" imgW="177480" imgH="177480" progId="Equation.DSMT4">
                  <p:embed/>
                </p:oleObj>
              </mc:Choice>
              <mc:Fallback>
                <p:oleObj name="Equation" r:id="rId42" imgW="177480" imgH="1774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38" y="4625975"/>
                        <a:ext cx="38893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3" name="Object 6"/>
          <p:cNvGraphicFramePr>
            <a:graphicFrameLocks noChangeAspect="1"/>
          </p:cNvGraphicFramePr>
          <p:nvPr/>
        </p:nvGraphicFramePr>
        <p:xfrm>
          <a:off x="1196975" y="5654675"/>
          <a:ext cx="7493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6" name="Equation" r:id="rId44" imgW="342720" imgH="393480" progId="Equation.DSMT4">
                  <p:embed/>
                </p:oleObj>
              </mc:Choice>
              <mc:Fallback>
                <p:oleObj name="Equation" r:id="rId44" imgW="342720" imgH="3934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5654675"/>
                        <a:ext cx="749300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46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Homework: 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06090"/>
          </a:xfrm>
        </p:spPr>
        <p:txBody>
          <a:bodyPr/>
          <a:lstStyle/>
          <a:p>
            <a:r>
              <a:rPr lang="en-CA" dirty="0" smtClean="0"/>
              <a:t>Review: Lowest Common Multi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931512"/>
            <a:ext cx="8640960" cy="3914808"/>
          </a:xfrm>
        </p:spPr>
        <p:txBody>
          <a:bodyPr>
            <a:normAutofit/>
          </a:bodyPr>
          <a:lstStyle/>
          <a:p>
            <a:r>
              <a:rPr lang="en-CA" dirty="0" smtClean="0"/>
              <a:t>A multiple is a number that you can multiply into</a:t>
            </a:r>
          </a:p>
          <a:p>
            <a:r>
              <a:rPr lang="en-CA" dirty="0" err="1" smtClean="0"/>
              <a:t>ie</a:t>
            </a:r>
            <a:r>
              <a:rPr lang="en-CA" dirty="0" smtClean="0"/>
              <a:t>: The multiples of “6” are 6, 12, 18, 24, 30, 36,…..</a:t>
            </a:r>
          </a:p>
          <a:p>
            <a:pPr>
              <a:buNone/>
            </a:pPr>
            <a:r>
              <a:rPr lang="en-CA" dirty="0" smtClean="0"/>
              <a:t/>
            </a:r>
            <a:br>
              <a:rPr lang="en-CA" dirty="0" smtClean="0"/>
            </a:br>
            <a:endParaRPr lang="en-CA" dirty="0" smtClean="0"/>
          </a:p>
          <a:p>
            <a:r>
              <a:rPr lang="en-CA" dirty="0" smtClean="0"/>
              <a:t>The smallest common multiple between two integers is called the “lowest common multiple” [LCM]</a:t>
            </a:r>
          </a:p>
          <a:p>
            <a:pPr>
              <a:buNone/>
            </a:pP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/>
              <a:t>Ex: Given the following set of integers, find the LCM:</a:t>
            </a:r>
          </a:p>
          <a:p>
            <a:pPr>
              <a:buNone/>
            </a:pPr>
            <a:r>
              <a:rPr lang="en-CA" dirty="0" err="1" smtClean="0"/>
              <a:t>i</a:t>
            </a:r>
            <a:r>
              <a:rPr lang="en-CA" dirty="0" smtClean="0"/>
              <a:t>) 6 and 8 				iii) 12, 15, and 10</a:t>
            </a:r>
          </a:p>
          <a:p>
            <a:pPr>
              <a:buNone/>
            </a:pPr>
            <a:endParaRPr lang="en-CA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52500" y="2020570"/>
          <a:ext cx="403860" cy="402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Equation" r:id="rId4" imgW="177480" imgH="164880" progId="Equation.DSMT4">
                  <p:embed/>
                </p:oleObj>
              </mc:Choice>
              <mc:Fallback>
                <p:oleObj name="Equation" r:id="rId4" imgW="177480" imgH="1648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020570"/>
                        <a:ext cx="403860" cy="4025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73518" y="1975485"/>
          <a:ext cx="4905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Equation" r:id="rId6" imgW="215640" imgH="190440" progId="Equation.DSMT4">
                  <p:embed/>
                </p:oleObj>
              </mc:Choice>
              <mc:Fallback>
                <p:oleObj name="Equation" r:id="rId6" imgW="21564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518" y="1975485"/>
                        <a:ext cx="49053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31988" y="1960563"/>
          <a:ext cx="519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8" imgW="228600" imgH="190440" progId="Equation.DSMT4">
                  <p:embed/>
                </p:oleObj>
              </mc:Choice>
              <mc:Fallback>
                <p:oleObj name="Equation" r:id="rId8" imgW="22860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1960563"/>
                        <a:ext cx="5191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03475" y="1960563"/>
          <a:ext cx="5191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Equation" r:id="rId10" imgW="228600" imgH="190440" progId="Equation.DSMT4">
                  <p:embed/>
                </p:oleObj>
              </mc:Choice>
              <mc:Fallback>
                <p:oleObj name="Equation" r:id="rId10" imgW="22860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1960563"/>
                        <a:ext cx="51911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876550" y="1960563"/>
          <a:ext cx="5191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Equation" r:id="rId12" imgW="228600" imgH="190440" progId="Equation.DSMT4">
                  <p:embed/>
                </p:oleObj>
              </mc:Choice>
              <mc:Fallback>
                <p:oleObj name="Equation" r:id="rId12" imgW="22860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1960563"/>
                        <a:ext cx="51911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349625" y="1960563"/>
          <a:ext cx="5191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Equation" r:id="rId14" imgW="228600" imgH="190440" progId="Equation.DSMT4">
                  <p:embed/>
                </p:oleObj>
              </mc:Choice>
              <mc:Fallback>
                <p:oleObj name="Equation" r:id="rId14" imgW="22860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1960563"/>
                        <a:ext cx="51911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821113" y="1960563"/>
          <a:ext cx="519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Equation" r:id="rId16" imgW="228600" imgH="190440" progId="Equation.DSMT4">
                  <p:embed/>
                </p:oleObj>
              </mc:Choice>
              <mc:Fallback>
                <p:oleObj name="Equation" r:id="rId16" imgW="22860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1960563"/>
                        <a:ext cx="5191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294188" y="1960563"/>
          <a:ext cx="519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Equation" r:id="rId18" imgW="228600" imgH="190440" progId="Equation.DSMT4">
                  <p:embed/>
                </p:oleObj>
              </mc:Choice>
              <mc:Fallback>
                <p:oleObj name="Equation" r:id="rId18" imgW="22860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1960563"/>
                        <a:ext cx="5191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765675" y="1960563"/>
          <a:ext cx="5191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Equation" r:id="rId20" imgW="228600" imgH="190440" progId="Equation.DSMT4">
                  <p:embed/>
                </p:oleObj>
              </mc:Choice>
              <mc:Fallback>
                <p:oleObj name="Equation" r:id="rId20" imgW="228600" imgH="190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1960563"/>
                        <a:ext cx="51911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223838" y="4921250"/>
          <a:ext cx="4032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Equation" r:id="rId22" imgW="177480" imgH="177480" progId="Equation.DSMT4">
                  <p:embed/>
                </p:oleObj>
              </mc:Choice>
              <mc:Fallback>
                <p:oleObj name="Equation" r:id="rId22" imgW="17748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4921250"/>
                        <a:ext cx="4032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"/>
          <p:cNvGraphicFramePr>
            <a:graphicFrameLocks noChangeAspect="1"/>
          </p:cNvGraphicFramePr>
          <p:nvPr/>
        </p:nvGraphicFramePr>
        <p:xfrm>
          <a:off x="739775" y="4921568"/>
          <a:ext cx="3460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Equation" r:id="rId24" imgW="152280" imgH="190440" progId="Equation.DSMT4">
                  <p:embed/>
                </p:oleObj>
              </mc:Choice>
              <mc:Fallback>
                <p:oleObj name="Equation" r:id="rId24" imgW="152280" imgH="1904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4921568"/>
                        <a:ext cx="34607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1156653" y="4922520"/>
          <a:ext cx="4905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Equation" r:id="rId26" imgW="215640" imgH="190440" progId="Equation.DSMT4">
                  <p:embed/>
                </p:oleObj>
              </mc:Choice>
              <mc:Fallback>
                <p:oleObj name="Equation" r:id="rId26" imgW="215640" imgH="1904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653" y="4922520"/>
                        <a:ext cx="49053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1689100" y="4922520"/>
          <a:ext cx="4905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Equation" r:id="rId28" imgW="215640" imgH="190440" progId="Equation.DSMT4">
                  <p:embed/>
                </p:oleObj>
              </mc:Choice>
              <mc:Fallback>
                <p:oleObj name="Equation" r:id="rId28" imgW="215640" imgH="1904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4922520"/>
                        <a:ext cx="49053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2163128" y="4907280"/>
          <a:ext cx="5191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Equation" r:id="rId30" imgW="228600" imgH="190440" progId="Equation.DSMT4">
                  <p:embed/>
                </p:oleObj>
              </mc:Choice>
              <mc:Fallback>
                <p:oleObj name="Equation" r:id="rId30" imgW="228600" imgH="1904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128" y="4907280"/>
                        <a:ext cx="51911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2651443" y="4907280"/>
          <a:ext cx="5191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Equation" r:id="rId32" imgW="228600" imgH="190440" progId="Equation.DSMT4">
                  <p:embed/>
                </p:oleObj>
              </mc:Choice>
              <mc:Fallback>
                <p:oleObj name="Equation" r:id="rId32" imgW="228600" imgH="1904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443" y="4907280"/>
                        <a:ext cx="51911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3138171" y="4907280"/>
          <a:ext cx="519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Equation" r:id="rId34" imgW="228600" imgH="190440" progId="Equation.DSMT4">
                  <p:embed/>
                </p:oleObj>
              </mc:Choice>
              <mc:Fallback>
                <p:oleObj name="Equation" r:id="rId34" imgW="228600" imgH="1904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171" y="4907280"/>
                        <a:ext cx="5191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0"/>
          <p:cNvGraphicFramePr>
            <a:graphicFrameLocks noChangeAspect="1"/>
          </p:cNvGraphicFramePr>
          <p:nvPr/>
        </p:nvGraphicFramePr>
        <p:xfrm>
          <a:off x="256858" y="5502910"/>
          <a:ext cx="4032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Equation" r:id="rId36" imgW="177480" imgH="177480" progId="Equation.DSMT4">
                  <p:embed/>
                </p:oleObj>
              </mc:Choice>
              <mc:Fallback>
                <p:oleObj name="Equation" r:id="rId36" imgW="177480" imgH="1774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8" y="5502910"/>
                        <a:ext cx="4032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1"/>
          <p:cNvGraphicFramePr>
            <a:graphicFrameLocks noChangeAspect="1"/>
          </p:cNvGraphicFramePr>
          <p:nvPr/>
        </p:nvGraphicFramePr>
        <p:xfrm>
          <a:off x="772795" y="5472748"/>
          <a:ext cx="3460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Equation" r:id="rId38" imgW="152280" imgH="190440" progId="Equation.DSMT4">
                  <p:embed/>
                </p:oleObj>
              </mc:Choice>
              <mc:Fallback>
                <p:oleObj name="Equation" r:id="rId38" imgW="152280" imgH="1904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795" y="5472748"/>
                        <a:ext cx="34607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/>
          <p:cNvGraphicFramePr>
            <a:graphicFrameLocks noChangeAspect="1"/>
          </p:cNvGraphicFramePr>
          <p:nvPr/>
        </p:nvGraphicFramePr>
        <p:xfrm>
          <a:off x="1189673" y="5473700"/>
          <a:ext cx="4905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Equation" r:id="rId40" imgW="215640" imgH="190440" progId="Equation.DSMT4">
                  <p:embed/>
                </p:oleObj>
              </mc:Choice>
              <mc:Fallback>
                <p:oleObj name="Equation" r:id="rId40" imgW="215640" imgH="1904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673" y="5473700"/>
                        <a:ext cx="49053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1692593" y="5473700"/>
          <a:ext cx="519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Equation" r:id="rId42" imgW="228600" imgH="190440" progId="Equation.DSMT4">
                  <p:embed/>
                </p:oleObj>
              </mc:Choice>
              <mc:Fallback>
                <p:oleObj name="Equation" r:id="rId42" imgW="228600" imgH="1904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593" y="5473700"/>
                        <a:ext cx="5191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6" name="Object 24"/>
          <p:cNvGraphicFramePr>
            <a:graphicFrameLocks noChangeAspect="1"/>
          </p:cNvGraphicFramePr>
          <p:nvPr/>
        </p:nvGraphicFramePr>
        <p:xfrm>
          <a:off x="2196148" y="5473700"/>
          <a:ext cx="519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Equation" r:id="rId44" imgW="228600" imgH="190440" progId="Equation.DSMT4">
                  <p:embed/>
                </p:oleObj>
              </mc:Choice>
              <mc:Fallback>
                <p:oleObj name="Equation" r:id="rId44" imgW="228600" imgH="1904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148" y="5473700"/>
                        <a:ext cx="5191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2684463" y="5473700"/>
          <a:ext cx="519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Equation" r:id="rId46" imgW="228600" imgH="190440" progId="Equation.DSMT4">
                  <p:embed/>
                </p:oleObj>
              </mc:Choice>
              <mc:Fallback>
                <p:oleObj name="Equation" r:id="rId46" imgW="228600" imgH="19044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463" y="5473700"/>
                        <a:ext cx="5191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8" name="Object 26"/>
          <p:cNvGraphicFramePr>
            <a:graphicFrameLocks noChangeAspect="1"/>
          </p:cNvGraphicFramePr>
          <p:nvPr/>
        </p:nvGraphicFramePr>
        <p:xfrm>
          <a:off x="3155950" y="5473700"/>
          <a:ext cx="5191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Equation" r:id="rId48" imgW="228600" imgH="190440" progId="Equation.DSMT4">
                  <p:embed/>
                </p:oleObj>
              </mc:Choice>
              <mc:Fallback>
                <p:oleObj name="Equation" r:id="rId48" imgW="228600" imgH="19044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5473700"/>
                        <a:ext cx="51911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reeform 29"/>
          <p:cNvSpPr/>
          <p:nvPr/>
        </p:nvSpPr>
        <p:spPr>
          <a:xfrm>
            <a:off x="1651181" y="4839070"/>
            <a:ext cx="1000579" cy="1104530"/>
          </a:xfrm>
          <a:custGeom>
            <a:avLst/>
            <a:gdLst>
              <a:gd name="connsiteX0" fmla="*/ 665299 w 1000579"/>
              <a:gd name="connsiteY0" fmla="*/ 37730 h 1104530"/>
              <a:gd name="connsiteX1" fmla="*/ 558619 w 1000579"/>
              <a:gd name="connsiteY1" fmla="*/ 113930 h 1104530"/>
              <a:gd name="connsiteX2" fmla="*/ 497659 w 1000579"/>
              <a:gd name="connsiteY2" fmla="*/ 205370 h 1104530"/>
              <a:gd name="connsiteX3" fmla="*/ 467179 w 1000579"/>
              <a:gd name="connsiteY3" fmla="*/ 403490 h 1104530"/>
              <a:gd name="connsiteX4" fmla="*/ 406219 w 1000579"/>
              <a:gd name="connsiteY4" fmla="*/ 494930 h 1104530"/>
              <a:gd name="connsiteX5" fmla="*/ 360499 w 1000579"/>
              <a:gd name="connsiteY5" fmla="*/ 586370 h 1104530"/>
              <a:gd name="connsiteX6" fmla="*/ 314779 w 1000579"/>
              <a:gd name="connsiteY6" fmla="*/ 601610 h 1104530"/>
              <a:gd name="connsiteX7" fmla="*/ 269059 w 1000579"/>
              <a:gd name="connsiteY7" fmla="*/ 632090 h 1104530"/>
              <a:gd name="connsiteX8" fmla="*/ 101419 w 1000579"/>
              <a:gd name="connsiteY8" fmla="*/ 647330 h 1104530"/>
              <a:gd name="connsiteX9" fmla="*/ 25219 w 1000579"/>
              <a:gd name="connsiteY9" fmla="*/ 784490 h 1104530"/>
              <a:gd name="connsiteX10" fmla="*/ 9979 w 1000579"/>
              <a:gd name="connsiteY10" fmla="*/ 830210 h 1104530"/>
              <a:gd name="connsiteX11" fmla="*/ 25219 w 1000579"/>
              <a:gd name="connsiteY11" fmla="*/ 1028330 h 1104530"/>
              <a:gd name="connsiteX12" fmla="*/ 162379 w 1000579"/>
              <a:gd name="connsiteY12" fmla="*/ 1104530 h 1104530"/>
              <a:gd name="connsiteX13" fmla="*/ 482419 w 1000579"/>
              <a:gd name="connsiteY13" fmla="*/ 1089290 h 1104530"/>
              <a:gd name="connsiteX14" fmla="*/ 528139 w 1000579"/>
              <a:gd name="connsiteY14" fmla="*/ 1074050 h 1104530"/>
              <a:gd name="connsiteX15" fmla="*/ 558619 w 1000579"/>
              <a:gd name="connsiteY15" fmla="*/ 1028330 h 1104530"/>
              <a:gd name="connsiteX16" fmla="*/ 589099 w 1000579"/>
              <a:gd name="connsiteY16" fmla="*/ 936890 h 1104530"/>
              <a:gd name="connsiteX17" fmla="*/ 619579 w 1000579"/>
              <a:gd name="connsiteY17" fmla="*/ 845450 h 1104530"/>
              <a:gd name="connsiteX18" fmla="*/ 634819 w 1000579"/>
              <a:gd name="connsiteY18" fmla="*/ 799730 h 1104530"/>
              <a:gd name="connsiteX19" fmla="*/ 650059 w 1000579"/>
              <a:gd name="connsiteY19" fmla="*/ 754010 h 1104530"/>
              <a:gd name="connsiteX20" fmla="*/ 741499 w 1000579"/>
              <a:gd name="connsiteY20" fmla="*/ 693050 h 1104530"/>
              <a:gd name="connsiteX21" fmla="*/ 832939 w 1000579"/>
              <a:gd name="connsiteY21" fmla="*/ 616850 h 1104530"/>
              <a:gd name="connsiteX22" fmla="*/ 893899 w 1000579"/>
              <a:gd name="connsiteY22" fmla="*/ 540650 h 1104530"/>
              <a:gd name="connsiteX23" fmla="*/ 954859 w 1000579"/>
              <a:gd name="connsiteY23" fmla="*/ 449210 h 1104530"/>
              <a:gd name="connsiteX24" fmla="*/ 1000579 w 1000579"/>
              <a:gd name="connsiteY24" fmla="*/ 357770 h 1104530"/>
              <a:gd name="connsiteX25" fmla="*/ 985339 w 1000579"/>
              <a:gd name="connsiteY25" fmla="*/ 159650 h 1104530"/>
              <a:gd name="connsiteX26" fmla="*/ 954859 w 1000579"/>
              <a:gd name="connsiteY26" fmla="*/ 68210 h 1104530"/>
              <a:gd name="connsiteX27" fmla="*/ 909139 w 1000579"/>
              <a:gd name="connsiteY27" fmla="*/ 37730 h 1104530"/>
              <a:gd name="connsiteX28" fmla="*/ 665299 w 1000579"/>
              <a:gd name="connsiteY28" fmla="*/ 37730 h 11045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1000579" h="1104530">
                <a:moveTo>
                  <a:pt x="665299" y="37730"/>
                </a:moveTo>
                <a:cubicBezTo>
                  <a:pt x="606879" y="50430"/>
                  <a:pt x="611215" y="48185"/>
                  <a:pt x="558619" y="113930"/>
                </a:cubicBezTo>
                <a:cubicBezTo>
                  <a:pt x="535735" y="142535"/>
                  <a:pt x="497659" y="205370"/>
                  <a:pt x="497659" y="205370"/>
                </a:cubicBezTo>
                <a:cubicBezTo>
                  <a:pt x="495417" y="227792"/>
                  <a:pt x="493971" y="355265"/>
                  <a:pt x="467179" y="403490"/>
                </a:cubicBezTo>
                <a:cubicBezTo>
                  <a:pt x="449389" y="435512"/>
                  <a:pt x="417803" y="460177"/>
                  <a:pt x="406219" y="494930"/>
                </a:cubicBezTo>
                <a:cubicBezTo>
                  <a:pt x="396179" y="525049"/>
                  <a:pt x="387356" y="564884"/>
                  <a:pt x="360499" y="586370"/>
                </a:cubicBezTo>
                <a:cubicBezTo>
                  <a:pt x="347955" y="596405"/>
                  <a:pt x="329147" y="594426"/>
                  <a:pt x="314779" y="601610"/>
                </a:cubicBezTo>
                <a:cubicBezTo>
                  <a:pt x="298396" y="609801"/>
                  <a:pt x="286969" y="628252"/>
                  <a:pt x="269059" y="632090"/>
                </a:cubicBezTo>
                <a:cubicBezTo>
                  <a:pt x="214194" y="643847"/>
                  <a:pt x="157299" y="642250"/>
                  <a:pt x="101419" y="647330"/>
                </a:cubicBezTo>
                <a:cubicBezTo>
                  <a:pt x="32981" y="715768"/>
                  <a:pt x="62515" y="672603"/>
                  <a:pt x="25219" y="784490"/>
                </a:cubicBezTo>
                <a:lnTo>
                  <a:pt x="9979" y="830210"/>
                </a:lnTo>
                <a:cubicBezTo>
                  <a:pt x="15059" y="896250"/>
                  <a:pt x="0" y="967084"/>
                  <a:pt x="25219" y="1028330"/>
                </a:cubicBezTo>
                <a:cubicBezTo>
                  <a:pt x="41893" y="1068823"/>
                  <a:pt x="120555" y="1090589"/>
                  <a:pt x="162379" y="1104530"/>
                </a:cubicBezTo>
                <a:cubicBezTo>
                  <a:pt x="269059" y="1099450"/>
                  <a:pt x="375987" y="1098159"/>
                  <a:pt x="482419" y="1089290"/>
                </a:cubicBezTo>
                <a:cubicBezTo>
                  <a:pt x="498428" y="1087956"/>
                  <a:pt x="515595" y="1084085"/>
                  <a:pt x="528139" y="1074050"/>
                </a:cubicBezTo>
                <a:cubicBezTo>
                  <a:pt x="542442" y="1062608"/>
                  <a:pt x="551180" y="1045068"/>
                  <a:pt x="558619" y="1028330"/>
                </a:cubicBezTo>
                <a:cubicBezTo>
                  <a:pt x="571668" y="998970"/>
                  <a:pt x="578939" y="967370"/>
                  <a:pt x="589099" y="936890"/>
                </a:cubicBezTo>
                <a:lnTo>
                  <a:pt x="619579" y="845450"/>
                </a:lnTo>
                <a:lnTo>
                  <a:pt x="634819" y="799730"/>
                </a:lnTo>
                <a:cubicBezTo>
                  <a:pt x="639899" y="784490"/>
                  <a:pt x="636693" y="762921"/>
                  <a:pt x="650059" y="754010"/>
                </a:cubicBezTo>
                <a:cubicBezTo>
                  <a:pt x="680539" y="733690"/>
                  <a:pt x="715596" y="718953"/>
                  <a:pt x="741499" y="693050"/>
                </a:cubicBezTo>
                <a:cubicBezTo>
                  <a:pt x="800171" y="634378"/>
                  <a:pt x="769286" y="659285"/>
                  <a:pt x="832939" y="616850"/>
                </a:cubicBezTo>
                <a:cubicBezTo>
                  <a:pt x="867259" y="513891"/>
                  <a:pt x="819662" y="625492"/>
                  <a:pt x="893899" y="540650"/>
                </a:cubicBezTo>
                <a:cubicBezTo>
                  <a:pt x="918022" y="513081"/>
                  <a:pt x="934539" y="479690"/>
                  <a:pt x="954859" y="449210"/>
                </a:cubicBezTo>
                <a:cubicBezTo>
                  <a:pt x="994250" y="390124"/>
                  <a:pt x="979547" y="420866"/>
                  <a:pt x="1000579" y="357770"/>
                </a:cubicBezTo>
                <a:cubicBezTo>
                  <a:pt x="995499" y="291730"/>
                  <a:pt x="995669" y="225075"/>
                  <a:pt x="985339" y="159650"/>
                </a:cubicBezTo>
                <a:cubicBezTo>
                  <a:pt x="980328" y="127914"/>
                  <a:pt x="981592" y="86032"/>
                  <a:pt x="954859" y="68210"/>
                </a:cubicBezTo>
                <a:cubicBezTo>
                  <a:pt x="939619" y="58050"/>
                  <a:pt x="925522" y="45921"/>
                  <a:pt x="909139" y="37730"/>
                </a:cubicBezTo>
                <a:cubicBezTo>
                  <a:pt x="833679" y="0"/>
                  <a:pt x="723719" y="25030"/>
                  <a:pt x="665299" y="37730"/>
                </a:cubicBezTo>
                <a:close/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TextBox 30"/>
          <p:cNvSpPr txBox="1"/>
          <p:nvPr/>
        </p:nvSpPr>
        <p:spPr>
          <a:xfrm>
            <a:off x="627063" y="5982970"/>
            <a:ext cx="292580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24 will be the lowest </a:t>
            </a:r>
            <a:br>
              <a:rPr lang="en-CA" sz="2200" dirty="0" smtClean="0">
                <a:solidFill>
                  <a:srgbClr val="FF0000"/>
                </a:solidFill>
              </a:rPr>
            </a:br>
            <a:r>
              <a:rPr lang="en-CA" sz="2200" dirty="0" smtClean="0">
                <a:solidFill>
                  <a:srgbClr val="FF0000"/>
                </a:solidFill>
              </a:rPr>
              <a:t>common multiple</a:t>
            </a:r>
            <a:endParaRPr lang="en-CA" sz="2200" dirty="0">
              <a:solidFill>
                <a:srgbClr val="FF0000"/>
              </a:solidFill>
            </a:endParaRPr>
          </a:p>
        </p:txBody>
      </p:sp>
      <p:graphicFrame>
        <p:nvGraphicFramePr>
          <p:cNvPr id="33" name="Object 13"/>
          <p:cNvGraphicFramePr>
            <a:graphicFrameLocks noChangeAspect="1"/>
          </p:cNvGraphicFramePr>
          <p:nvPr/>
        </p:nvGraphicFramePr>
        <p:xfrm>
          <a:off x="4176713" y="4746625"/>
          <a:ext cx="5461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Equation" r:id="rId50" imgW="241200" imgH="177480" progId="Equation.DSMT4">
                  <p:embed/>
                </p:oleObj>
              </mc:Choice>
              <mc:Fallback>
                <p:oleObj name="Equation" r:id="rId50" imgW="24120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4746625"/>
                        <a:ext cx="54610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5"/>
          <p:cNvGraphicFramePr>
            <a:graphicFrameLocks noChangeAspect="1"/>
          </p:cNvGraphicFramePr>
          <p:nvPr/>
        </p:nvGraphicFramePr>
        <p:xfrm>
          <a:off x="4800283" y="4748530"/>
          <a:ext cx="4905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Equation" r:id="rId52" imgW="215640" imgH="190440" progId="Equation.DSMT4">
                  <p:embed/>
                </p:oleObj>
              </mc:Choice>
              <mc:Fallback>
                <p:oleObj name="Equation" r:id="rId52" imgW="215640" imgH="1904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283" y="4748530"/>
                        <a:ext cx="49053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6"/>
          <p:cNvGraphicFramePr>
            <a:graphicFrameLocks noChangeAspect="1"/>
          </p:cNvGraphicFramePr>
          <p:nvPr/>
        </p:nvGraphicFramePr>
        <p:xfrm>
          <a:off x="5318125" y="4748213"/>
          <a:ext cx="5191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Equation" r:id="rId53" imgW="228600" imgH="190440" progId="Equation.DSMT4">
                  <p:embed/>
                </p:oleObj>
              </mc:Choice>
              <mc:Fallback>
                <p:oleObj name="Equation" r:id="rId53" imgW="228600" imgH="1904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4748213"/>
                        <a:ext cx="51911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7"/>
          <p:cNvGraphicFramePr>
            <a:graphicFrameLocks noChangeAspect="1"/>
          </p:cNvGraphicFramePr>
          <p:nvPr/>
        </p:nvGraphicFramePr>
        <p:xfrm>
          <a:off x="5806758" y="4733290"/>
          <a:ext cx="5191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Equation" r:id="rId55" imgW="228600" imgH="190440" progId="Equation.DSMT4">
                  <p:embed/>
                </p:oleObj>
              </mc:Choice>
              <mc:Fallback>
                <p:oleObj name="Equation" r:id="rId55" imgW="228600" imgH="1904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6758" y="4733290"/>
                        <a:ext cx="51911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8"/>
          <p:cNvGraphicFramePr>
            <a:graphicFrameLocks noChangeAspect="1"/>
          </p:cNvGraphicFramePr>
          <p:nvPr/>
        </p:nvGraphicFramePr>
        <p:xfrm>
          <a:off x="6295073" y="4733290"/>
          <a:ext cx="5191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Equation" r:id="rId57" imgW="228600" imgH="190440" progId="Equation.DSMT4">
                  <p:embed/>
                </p:oleObj>
              </mc:Choice>
              <mc:Fallback>
                <p:oleObj name="Equation" r:id="rId57" imgW="228600" imgH="1904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073" y="4733290"/>
                        <a:ext cx="51911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9"/>
          <p:cNvGraphicFramePr>
            <a:graphicFrameLocks noChangeAspect="1"/>
          </p:cNvGraphicFramePr>
          <p:nvPr/>
        </p:nvGraphicFramePr>
        <p:xfrm>
          <a:off x="6781801" y="4733290"/>
          <a:ext cx="519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Equation" r:id="rId59" imgW="228600" imgH="190440" progId="Equation.DSMT4">
                  <p:embed/>
                </p:oleObj>
              </mc:Choice>
              <mc:Fallback>
                <p:oleObj name="Equation" r:id="rId59" imgW="228600" imgH="1904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1" y="4733290"/>
                        <a:ext cx="5191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0"/>
          <p:cNvGraphicFramePr>
            <a:graphicFrameLocks noChangeAspect="1"/>
          </p:cNvGraphicFramePr>
          <p:nvPr/>
        </p:nvGraphicFramePr>
        <p:xfrm>
          <a:off x="4179570" y="5329238"/>
          <a:ext cx="5476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Equation" r:id="rId61" imgW="241200" imgH="177480" progId="Equation.DSMT4">
                  <p:embed/>
                </p:oleObj>
              </mc:Choice>
              <mc:Fallback>
                <p:oleObj name="Equation" r:id="rId61" imgW="241200" imgH="177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570" y="5329238"/>
                        <a:ext cx="547688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2"/>
          <p:cNvGraphicFramePr>
            <a:graphicFrameLocks noChangeAspect="1"/>
          </p:cNvGraphicFramePr>
          <p:nvPr/>
        </p:nvGraphicFramePr>
        <p:xfrm>
          <a:off x="4833303" y="5299710"/>
          <a:ext cx="4905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Equation" r:id="rId63" imgW="215640" imgH="190440" progId="Equation.DSMT4">
                  <p:embed/>
                </p:oleObj>
              </mc:Choice>
              <mc:Fallback>
                <p:oleObj name="Equation" r:id="rId63" imgW="215640" imgH="1904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303" y="5299710"/>
                        <a:ext cx="49053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3"/>
          <p:cNvGraphicFramePr>
            <a:graphicFrameLocks noChangeAspect="1"/>
          </p:cNvGraphicFramePr>
          <p:nvPr/>
        </p:nvGraphicFramePr>
        <p:xfrm>
          <a:off x="5336223" y="5299710"/>
          <a:ext cx="519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Equation" r:id="rId65" imgW="228600" imgH="190440" progId="Equation.DSMT4">
                  <p:embed/>
                </p:oleObj>
              </mc:Choice>
              <mc:Fallback>
                <p:oleObj name="Equation" r:id="rId65" imgW="228600" imgH="1904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6223" y="5299710"/>
                        <a:ext cx="5191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4"/>
          <p:cNvGraphicFramePr>
            <a:graphicFrameLocks noChangeAspect="1"/>
          </p:cNvGraphicFramePr>
          <p:nvPr/>
        </p:nvGraphicFramePr>
        <p:xfrm>
          <a:off x="5839778" y="5299710"/>
          <a:ext cx="519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Equation" r:id="rId67" imgW="228600" imgH="190440" progId="Equation.DSMT4">
                  <p:embed/>
                </p:oleObj>
              </mc:Choice>
              <mc:Fallback>
                <p:oleObj name="Equation" r:id="rId67" imgW="228600" imgH="1904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9778" y="5299710"/>
                        <a:ext cx="5191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5"/>
          <p:cNvGraphicFramePr>
            <a:graphicFrameLocks noChangeAspect="1"/>
          </p:cNvGraphicFramePr>
          <p:nvPr/>
        </p:nvGraphicFramePr>
        <p:xfrm>
          <a:off x="6328093" y="5299710"/>
          <a:ext cx="519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Equation" r:id="rId69" imgW="228600" imgH="190440" progId="Equation.DSMT4">
                  <p:embed/>
                </p:oleObj>
              </mc:Choice>
              <mc:Fallback>
                <p:oleObj name="Equation" r:id="rId69" imgW="228600" imgH="1904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8093" y="5299710"/>
                        <a:ext cx="5191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6"/>
          <p:cNvGraphicFramePr>
            <a:graphicFrameLocks noChangeAspect="1"/>
          </p:cNvGraphicFramePr>
          <p:nvPr/>
        </p:nvGraphicFramePr>
        <p:xfrm>
          <a:off x="6799263" y="5313363"/>
          <a:ext cx="5191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Equation" r:id="rId71" imgW="228600" imgH="177480" progId="Equation.DSMT4">
                  <p:embed/>
                </p:oleObj>
              </mc:Choice>
              <mc:Fallback>
                <p:oleObj name="Equation" r:id="rId71" imgW="228600" imgH="177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263" y="5313363"/>
                        <a:ext cx="519112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0"/>
          <p:cNvGraphicFramePr>
            <a:graphicFrameLocks noChangeAspect="1"/>
          </p:cNvGraphicFramePr>
          <p:nvPr/>
        </p:nvGraphicFramePr>
        <p:xfrm>
          <a:off x="4164013" y="5892483"/>
          <a:ext cx="54768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Equation" r:id="rId73" imgW="241200" imgH="177480" progId="Equation.DSMT4">
                  <p:embed/>
                </p:oleObj>
              </mc:Choice>
              <mc:Fallback>
                <p:oleObj name="Equation" r:id="rId73" imgW="241200" imgH="1774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5892483"/>
                        <a:ext cx="547687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2"/>
          <p:cNvGraphicFramePr>
            <a:graphicFrameLocks noChangeAspect="1"/>
          </p:cNvGraphicFramePr>
          <p:nvPr/>
        </p:nvGraphicFramePr>
        <p:xfrm>
          <a:off x="4849813" y="5864225"/>
          <a:ext cx="519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Equation" r:id="rId75" imgW="228600" imgH="190440" progId="Equation.DSMT4">
                  <p:embed/>
                </p:oleObj>
              </mc:Choice>
              <mc:Fallback>
                <p:oleObj name="Equation" r:id="rId75" imgW="228600" imgH="19044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3" y="5864225"/>
                        <a:ext cx="5191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3"/>
          <p:cNvGraphicFramePr>
            <a:graphicFrameLocks noChangeAspect="1"/>
          </p:cNvGraphicFramePr>
          <p:nvPr/>
        </p:nvGraphicFramePr>
        <p:xfrm>
          <a:off x="5366703" y="5863590"/>
          <a:ext cx="519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Equation" r:id="rId77" imgW="228600" imgH="190440" progId="Equation.DSMT4">
                  <p:embed/>
                </p:oleObj>
              </mc:Choice>
              <mc:Fallback>
                <p:oleObj name="Equation" r:id="rId77" imgW="228600" imgH="19044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6703" y="5863590"/>
                        <a:ext cx="5191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4"/>
          <p:cNvGraphicFramePr>
            <a:graphicFrameLocks noChangeAspect="1"/>
          </p:cNvGraphicFramePr>
          <p:nvPr/>
        </p:nvGraphicFramePr>
        <p:xfrm>
          <a:off x="5870258" y="5863590"/>
          <a:ext cx="519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Equation" r:id="rId79" imgW="228600" imgH="190440" progId="Equation.DSMT4">
                  <p:embed/>
                </p:oleObj>
              </mc:Choice>
              <mc:Fallback>
                <p:oleObj name="Equation" r:id="rId79" imgW="228600" imgH="19044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258" y="5863590"/>
                        <a:ext cx="5191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5"/>
          <p:cNvGraphicFramePr>
            <a:graphicFrameLocks noChangeAspect="1"/>
          </p:cNvGraphicFramePr>
          <p:nvPr/>
        </p:nvGraphicFramePr>
        <p:xfrm>
          <a:off x="6358573" y="5863590"/>
          <a:ext cx="519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Equation" r:id="rId81" imgW="228600" imgH="190440" progId="Equation.DSMT4">
                  <p:embed/>
                </p:oleObj>
              </mc:Choice>
              <mc:Fallback>
                <p:oleObj name="Equation" r:id="rId81" imgW="228600" imgH="19044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573" y="5863590"/>
                        <a:ext cx="5191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6"/>
          <p:cNvGraphicFramePr>
            <a:graphicFrameLocks noChangeAspect="1"/>
          </p:cNvGraphicFramePr>
          <p:nvPr/>
        </p:nvGraphicFramePr>
        <p:xfrm>
          <a:off x="6830060" y="5863590"/>
          <a:ext cx="5191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Equation" r:id="rId83" imgW="228600" imgH="190440" progId="Equation.DSMT4">
                  <p:embed/>
                </p:oleObj>
              </mc:Choice>
              <mc:Fallback>
                <p:oleObj name="Equation" r:id="rId83" imgW="228600" imgH="19044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0060" y="5863590"/>
                        <a:ext cx="51911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Freeform 56"/>
          <p:cNvSpPr/>
          <p:nvPr/>
        </p:nvSpPr>
        <p:spPr>
          <a:xfrm>
            <a:off x="6336414" y="4722500"/>
            <a:ext cx="963546" cy="1769740"/>
          </a:xfrm>
          <a:custGeom>
            <a:avLst/>
            <a:gdLst>
              <a:gd name="connsiteX0" fmla="*/ 64386 w 963546"/>
              <a:gd name="connsiteY0" fmla="*/ 1678300 h 1769740"/>
              <a:gd name="connsiteX1" fmla="*/ 49146 w 963546"/>
              <a:gd name="connsiteY1" fmla="*/ 1586860 h 1769740"/>
              <a:gd name="connsiteX2" fmla="*/ 33906 w 963546"/>
              <a:gd name="connsiteY2" fmla="*/ 1480180 h 1769740"/>
              <a:gd name="connsiteX3" fmla="*/ 18666 w 963546"/>
              <a:gd name="connsiteY3" fmla="*/ 1434460 h 1769740"/>
              <a:gd name="connsiteX4" fmla="*/ 3426 w 963546"/>
              <a:gd name="connsiteY4" fmla="*/ 1358260 h 1769740"/>
              <a:gd name="connsiteX5" fmla="*/ 18666 w 963546"/>
              <a:gd name="connsiteY5" fmla="*/ 809620 h 1769740"/>
              <a:gd name="connsiteX6" fmla="*/ 64386 w 963546"/>
              <a:gd name="connsiteY6" fmla="*/ 763900 h 1769740"/>
              <a:gd name="connsiteX7" fmla="*/ 94866 w 963546"/>
              <a:gd name="connsiteY7" fmla="*/ 718180 h 1769740"/>
              <a:gd name="connsiteX8" fmla="*/ 140586 w 963546"/>
              <a:gd name="connsiteY8" fmla="*/ 672460 h 1769740"/>
              <a:gd name="connsiteX9" fmla="*/ 171066 w 963546"/>
              <a:gd name="connsiteY9" fmla="*/ 626740 h 1769740"/>
              <a:gd name="connsiteX10" fmla="*/ 216786 w 963546"/>
              <a:gd name="connsiteY10" fmla="*/ 581020 h 1769740"/>
              <a:gd name="connsiteX11" fmla="*/ 323466 w 963546"/>
              <a:gd name="connsiteY11" fmla="*/ 459100 h 1769740"/>
              <a:gd name="connsiteX12" fmla="*/ 338706 w 963546"/>
              <a:gd name="connsiteY12" fmla="*/ 413380 h 1769740"/>
              <a:gd name="connsiteX13" fmla="*/ 399666 w 963546"/>
              <a:gd name="connsiteY13" fmla="*/ 321940 h 1769740"/>
              <a:gd name="connsiteX14" fmla="*/ 414906 w 963546"/>
              <a:gd name="connsiteY14" fmla="*/ 276220 h 1769740"/>
              <a:gd name="connsiteX15" fmla="*/ 430146 w 963546"/>
              <a:gd name="connsiteY15" fmla="*/ 123820 h 1769740"/>
              <a:gd name="connsiteX16" fmla="*/ 475866 w 963546"/>
              <a:gd name="connsiteY16" fmla="*/ 93340 h 1769740"/>
              <a:gd name="connsiteX17" fmla="*/ 719706 w 963546"/>
              <a:gd name="connsiteY17" fmla="*/ 78100 h 1769740"/>
              <a:gd name="connsiteX18" fmla="*/ 902586 w 963546"/>
              <a:gd name="connsiteY18" fmla="*/ 32380 h 1769740"/>
              <a:gd name="connsiteX19" fmla="*/ 963546 w 963546"/>
              <a:gd name="connsiteY19" fmla="*/ 108580 h 1769740"/>
              <a:gd name="connsiteX20" fmla="*/ 948306 w 963546"/>
              <a:gd name="connsiteY20" fmla="*/ 398140 h 1769740"/>
              <a:gd name="connsiteX21" fmla="*/ 872106 w 963546"/>
              <a:gd name="connsiteY21" fmla="*/ 459100 h 1769740"/>
              <a:gd name="connsiteX22" fmla="*/ 826386 w 963546"/>
              <a:gd name="connsiteY22" fmla="*/ 489580 h 1769740"/>
              <a:gd name="connsiteX23" fmla="*/ 719706 w 963546"/>
              <a:gd name="connsiteY23" fmla="*/ 520060 h 1769740"/>
              <a:gd name="connsiteX24" fmla="*/ 673986 w 963546"/>
              <a:gd name="connsiteY24" fmla="*/ 550540 h 1769740"/>
              <a:gd name="connsiteX25" fmla="*/ 628266 w 963546"/>
              <a:gd name="connsiteY25" fmla="*/ 641980 h 1769740"/>
              <a:gd name="connsiteX26" fmla="*/ 597786 w 963546"/>
              <a:gd name="connsiteY26" fmla="*/ 687700 h 1769740"/>
              <a:gd name="connsiteX27" fmla="*/ 552066 w 963546"/>
              <a:gd name="connsiteY27" fmla="*/ 779140 h 1769740"/>
              <a:gd name="connsiteX28" fmla="*/ 506346 w 963546"/>
              <a:gd name="connsiteY28" fmla="*/ 809620 h 1769740"/>
              <a:gd name="connsiteX29" fmla="*/ 460626 w 963546"/>
              <a:gd name="connsiteY29" fmla="*/ 901060 h 1769740"/>
              <a:gd name="connsiteX30" fmla="*/ 475866 w 963546"/>
              <a:gd name="connsiteY30" fmla="*/ 1083940 h 1769740"/>
              <a:gd name="connsiteX31" fmla="*/ 491106 w 963546"/>
              <a:gd name="connsiteY31" fmla="*/ 1129660 h 1769740"/>
              <a:gd name="connsiteX32" fmla="*/ 521586 w 963546"/>
              <a:gd name="connsiteY32" fmla="*/ 1236340 h 1769740"/>
              <a:gd name="connsiteX33" fmla="*/ 475866 w 963546"/>
              <a:gd name="connsiteY33" fmla="*/ 1586860 h 1769740"/>
              <a:gd name="connsiteX34" fmla="*/ 430146 w 963546"/>
              <a:gd name="connsiteY34" fmla="*/ 1617340 h 1769740"/>
              <a:gd name="connsiteX35" fmla="*/ 353946 w 963546"/>
              <a:gd name="connsiteY35" fmla="*/ 1754500 h 1769740"/>
              <a:gd name="connsiteX36" fmla="*/ 308226 w 963546"/>
              <a:gd name="connsiteY36" fmla="*/ 1769740 h 1769740"/>
              <a:gd name="connsiteX37" fmla="*/ 171066 w 963546"/>
              <a:gd name="connsiteY37" fmla="*/ 1739260 h 1769740"/>
              <a:gd name="connsiteX38" fmla="*/ 125346 w 963546"/>
              <a:gd name="connsiteY38" fmla="*/ 1708780 h 1769740"/>
              <a:gd name="connsiteX39" fmla="*/ 64386 w 963546"/>
              <a:gd name="connsiteY39" fmla="*/ 1678300 h 17697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963546" h="1769740">
                <a:moveTo>
                  <a:pt x="64386" y="1678300"/>
                </a:moveTo>
                <a:cubicBezTo>
                  <a:pt x="51686" y="1657980"/>
                  <a:pt x="53845" y="1617401"/>
                  <a:pt x="49146" y="1586860"/>
                </a:cubicBezTo>
                <a:cubicBezTo>
                  <a:pt x="43684" y="1551357"/>
                  <a:pt x="40951" y="1515403"/>
                  <a:pt x="33906" y="1480180"/>
                </a:cubicBezTo>
                <a:cubicBezTo>
                  <a:pt x="30756" y="1464428"/>
                  <a:pt x="22562" y="1450045"/>
                  <a:pt x="18666" y="1434460"/>
                </a:cubicBezTo>
                <a:cubicBezTo>
                  <a:pt x="12384" y="1409330"/>
                  <a:pt x="8506" y="1383660"/>
                  <a:pt x="3426" y="1358260"/>
                </a:cubicBezTo>
                <a:cubicBezTo>
                  <a:pt x="8506" y="1175380"/>
                  <a:pt x="0" y="991616"/>
                  <a:pt x="18666" y="809620"/>
                </a:cubicBezTo>
                <a:cubicBezTo>
                  <a:pt x="20865" y="788180"/>
                  <a:pt x="50588" y="780457"/>
                  <a:pt x="64386" y="763900"/>
                </a:cubicBezTo>
                <a:cubicBezTo>
                  <a:pt x="76112" y="749829"/>
                  <a:pt x="83140" y="732251"/>
                  <a:pt x="94866" y="718180"/>
                </a:cubicBezTo>
                <a:cubicBezTo>
                  <a:pt x="108664" y="701623"/>
                  <a:pt x="126788" y="689017"/>
                  <a:pt x="140586" y="672460"/>
                </a:cubicBezTo>
                <a:cubicBezTo>
                  <a:pt x="152312" y="658389"/>
                  <a:pt x="159340" y="640811"/>
                  <a:pt x="171066" y="626740"/>
                </a:cubicBezTo>
                <a:cubicBezTo>
                  <a:pt x="184864" y="610183"/>
                  <a:pt x="203554" y="598033"/>
                  <a:pt x="216786" y="581020"/>
                </a:cubicBezTo>
                <a:cubicBezTo>
                  <a:pt x="312524" y="457928"/>
                  <a:pt x="234957" y="518106"/>
                  <a:pt x="323466" y="459100"/>
                </a:cubicBezTo>
                <a:cubicBezTo>
                  <a:pt x="328546" y="443860"/>
                  <a:pt x="330904" y="427423"/>
                  <a:pt x="338706" y="413380"/>
                </a:cubicBezTo>
                <a:cubicBezTo>
                  <a:pt x="356496" y="381358"/>
                  <a:pt x="388082" y="356693"/>
                  <a:pt x="399666" y="321940"/>
                </a:cubicBezTo>
                <a:lnTo>
                  <a:pt x="414906" y="276220"/>
                </a:lnTo>
                <a:cubicBezTo>
                  <a:pt x="419986" y="225420"/>
                  <a:pt x="414002" y="172253"/>
                  <a:pt x="430146" y="123820"/>
                </a:cubicBezTo>
                <a:cubicBezTo>
                  <a:pt x="435938" y="106444"/>
                  <a:pt x="457774" y="96197"/>
                  <a:pt x="475866" y="93340"/>
                </a:cubicBezTo>
                <a:cubicBezTo>
                  <a:pt x="556308" y="80639"/>
                  <a:pt x="638426" y="83180"/>
                  <a:pt x="719706" y="78100"/>
                </a:cubicBezTo>
                <a:cubicBezTo>
                  <a:pt x="836857" y="0"/>
                  <a:pt x="775012" y="11118"/>
                  <a:pt x="902586" y="32380"/>
                </a:cubicBezTo>
                <a:cubicBezTo>
                  <a:pt x="937692" y="55784"/>
                  <a:pt x="963546" y="59505"/>
                  <a:pt x="963546" y="108580"/>
                </a:cubicBezTo>
                <a:cubicBezTo>
                  <a:pt x="963546" y="205234"/>
                  <a:pt x="961365" y="302373"/>
                  <a:pt x="948306" y="398140"/>
                </a:cubicBezTo>
                <a:cubicBezTo>
                  <a:pt x="940787" y="453281"/>
                  <a:pt x="907249" y="441529"/>
                  <a:pt x="872106" y="459100"/>
                </a:cubicBezTo>
                <a:cubicBezTo>
                  <a:pt x="855723" y="467291"/>
                  <a:pt x="843221" y="482365"/>
                  <a:pt x="826386" y="489580"/>
                </a:cubicBezTo>
                <a:cubicBezTo>
                  <a:pt x="758025" y="518878"/>
                  <a:pt x="779020" y="490403"/>
                  <a:pt x="719706" y="520060"/>
                </a:cubicBezTo>
                <a:cubicBezTo>
                  <a:pt x="703323" y="528251"/>
                  <a:pt x="689226" y="540380"/>
                  <a:pt x="673986" y="550540"/>
                </a:cubicBezTo>
                <a:cubicBezTo>
                  <a:pt x="586635" y="681567"/>
                  <a:pt x="691362" y="515787"/>
                  <a:pt x="628266" y="641980"/>
                </a:cubicBezTo>
                <a:cubicBezTo>
                  <a:pt x="620075" y="658363"/>
                  <a:pt x="605977" y="671317"/>
                  <a:pt x="597786" y="687700"/>
                </a:cubicBezTo>
                <a:cubicBezTo>
                  <a:pt x="572996" y="737280"/>
                  <a:pt x="595742" y="735464"/>
                  <a:pt x="552066" y="779140"/>
                </a:cubicBezTo>
                <a:cubicBezTo>
                  <a:pt x="539114" y="792092"/>
                  <a:pt x="521586" y="799460"/>
                  <a:pt x="506346" y="809620"/>
                </a:cubicBezTo>
                <a:cubicBezTo>
                  <a:pt x="490935" y="832736"/>
                  <a:pt x="460626" y="869512"/>
                  <a:pt x="460626" y="901060"/>
                </a:cubicBezTo>
                <a:cubicBezTo>
                  <a:pt x="460626" y="962231"/>
                  <a:pt x="467781" y="1023305"/>
                  <a:pt x="475866" y="1083940"/>
                </a:cubicBezTo>
                <a:cubicBezTo>
                  <a:pt x="477989" y="1099863"/>
                  <a:pt x="486693" y="1114214"/>
                  <a:pt x="491106" y="1129660"/>
                </a:cubicBezTo>
                <a:cubicBezTo>
                  <a:pt x="529378" y="1263613"/>
                  <a:pt x="485046" y="1126719"/>
                  <a:pt x="521586" y="1236340"/>
                </a:cubicBezTo>
                <a:cubicBezTo>
                  <a:pt x="518133" y="1305391"/>
                  <a:pt x="560487" y="1502239"/>
                  <a:pt x="475866" y="1586860"/>
                </a:cubicBezTo>
                <a:cubicBezTo>
                  <a:pt x="462914" y="1599812"/>
                  <a:pt x="445386" y="1607180"/>
                  <a:pt x="430146" y="1617340"/>
                </a:cubicBezTo>
                <a:cubicBezTo>
                  <a:pt x="416727" y="1657597"/>
                  <a:pt x="393248" y="1741399"/>
                  <a:pt x="353946" y="1754500"/>
                </a:cubicBezTo>
                <a:lnTo>
                  <a:pt x="308226" y="1769740"/>
                </a:lnTo>
                <a:cubicBezTo>
                  <a:pt x="273106" y="1763887"/>
                  <a:pt x="208583" y="1758019"/>
                  <a:pt x="171066" y="1739260"/>
                </a:cubicBezTo>
                <a:cubicBezTo>
                  <a:pt x="154683" y="1731069"/>
                  <a:pt x="140586" y="1718940"/>
                  <a:pt x="125346" y="1708780"/>
                </a:cubicBezTo>
                <a:cubicBezTo>
                  <a:pt x="88565" y="1653609"/>
                  <a:pt x="77086" y="1698620"/>
                  <a:pt x="64386" y="1678300"/>
                </a:cubicBez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8" name="Object 26"/>
          <p:cNvGraphicFramePr>
            <a:graphicFrameLocks noChangeAspect="1"/>
          </p:cNvGraphicFramePr>
          <p:nvPr/>
        </p:nvGraphicFramePr>
        <p:xfrm>
          <a:off x="4884421" y="6306026"/>
          <a:ext cx="14414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Equation" r:id="rId85" imgW="634680" imgH="177480" progId="Equation.DSMT4">
                  <p:embed/>
                </p:oleObj>
              </mc:Choice>
              <mc:Fallback>
                <p:oleObj name="Equation" r:id="rId85" imgW="634680" imgH="1774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421" y="6306026"/>
                        <a:ext cx="144145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/>
      <p:bldP spid="5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03232" cy="634082"/>
          </a:xfrm>
        </p:spPr>
        <p:txBody>
          <a:bodyPr/>
          <a:lstStyle/>
          <a:p>
            <a:r>
              <a:rPr lang="en-CA" dirty="0" smtClean="0"/>
              <a:t>Adding Fraction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13184" y="908720"/>
            <a:ext cx="8363272" cy="4248472"/>
          </a:xfrm>
        </p:spPr>
        <p:txBody>
          <a:bodyPr/>
          <a:lstStyle/>
          <a:p>
            <a:r>
              <a:rPr lang="en-CA" dirty="0" smtClean="0"/>
              <a:t>When adding two fractions, they must first have a common denominator</a:t>
            </a:r>
          </a:p>
          <a:p>
            <a:r>
              <a:rPr lang="en-CA" dirty="0" smtClean="0"/>
              <a:t>So that the unit value of each numerator will be the same</a:t>
            </a:r>
            <a:endParaRPr lang="en-CA" dirty="0"/>
          </a:p>
        </p:txBody>
      </p:sp>
      <p:sp>
        <p:nvSpPr>
          <p:cNvPr id="4" name="Rectangle 3"/>
          <p:cNvSpPr/>
          <p:nvPr/>
        </p:nvSpPr>
        <p:spPr>
          <a:xfrm>
            <a:off x="5004048" y="3645024"/>
            <a:ext cx="792088" cy="35992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Rectangle 4"/>
          <p:cNvSpPr/>
          <p:nvPr/>
        </p:nvSpPr>
        <p:spPr>
          <a:xfrm>
            <a:off x="1907824" y="4005064"/>
            <a:ext cx="1080000" cy="71996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49972" y="2420888"/>
          <a:ext cx="1045964" cy="1080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" imgW="380880" imgH="393480" progId="Equation.DSMT4">
                  <p:embed/>
                </p:oleObj>
              </mc:Choice>
              <mc:Fallback>
                <p:oleObj name="Equation" r:id="rId4" imgW="38088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972" y="2420888"/>
                        <a:ext cx="1045964" cy="10808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491880" y="3645024"/>
            <a:ext cx="288032" cy="108000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3491880" y="3645024"/>
            <a:ext cx="1080000" cy="108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" name="Straight Connector 8"/>
          <p:cNvCxnSpPr>
            <a:stCxn id="8" idx="0"/>
            <a:endCxn id="8" idx="2"/>
          </p:cNvCxnSpPr>
          <p:nvPr/>
        </p:nvCxnSpPr>
        <p:spPr>
          <a:xfrm>
            <a:off x="4031880" y="3645024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283968" y="3645024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779912" y="3645024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1907824" y="3645024"/>
            <a:ext cx="1080000" cy="108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3" name="Straight Connector 12"/>
          <p:cNvCxnSpPr/>
          <p:nvPr/>
        </p:nvCxnSpPr>
        <p:spPr>
          <a:xfrm>
            <a:off x="1907704" y="4005064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907704" y="4365104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11560" y="5085184"/>
            <a:ext cx="334418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We need to split each of these</a:t>
            </a:r>
            <a:br>
              <a:rPr lang="en-CA" dirty="0" smtClean="0">
                <a:solidFill>
                  <a:srgbClr val="FF0000"/>
                </a:solidFill>
              </a:rPr>
            </a:br>
            <a:r>
              <a:rPr lang="en-CA" dirty="0" smtClean="0">
                <a:solidFill>
                  <a:srgbClr val="FF0000"/>
                </a:solidFill>
              </a:rPr>
              <a:t>boxes into equal numbers of </a:t>
            </a:r>
            <a:br>
              <a:rPr lang="en-CA" dirty="0" smtClean="0">
                <a:solidFill>
                  <a:srgbClr val="FF0000"/>
                </a:solidFill>
              </a:rPr>
            </a:br>
            <a:r>
              <a:rPr lang="en-CA" dirty="0" smtClean="0">
                <a:solidFill>
                  <a:srgbClr val="FF0000"/>
                </a:solidFill>
              </a:rPr>
              <a:t>rectangles</a:t>
            </a:r>
            <a:endParaRPr lang="en-CA" dirty="0">
              <a:solidFill>
                <a:srgbClr val="FF0000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447704" y="3645024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699792" y="3645024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2195736" y="3645024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3491880" y="4005064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491880" y="4365104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716016" y="5085184"/>
            <a:ext cx="377379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Each box now have 12 rectangles,</a:t>
            </a:r>
          </a:p>
          <a:p>
            <a:r>
              <a:rPr lang="en-CA" dirty="0" smtClean="0">
                <a:solidFill>
                  <a:srgbClr val="FF0000"/>
                </a:solidFill>
              </a:rPr>
              <a:t>which is the lowest common</a:t>
            </a:r>
            <a:br>
              <a:rPr lang="en-CA" dirty="0" smtClean="0">
                <a:solidFill>
                  <a:srgbClr val="FF0000"/>
                </a:solidFill>
              </a:rPr>
            </a:br>
            <a:r>
              <a:rPr lang="en-CA" dirty="0" smtClean="0">
                <a:solidFill>
                  <a:srgbClr val="FF0000"/>
                </a:solidFill>
              </a:rPr>
              <a:t>denominator</a:t>
            </a:r>
            <a:endParaRPr lang="en-CA" dirty="0">
              <a:solidFill>
                <a:srgbClr val="FF0000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035697" y="4005064"/>
          <a:ext cx="3841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697" y="4005064"/>
                        <a:ext cx="38417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4572000" y="4052367"/>
          <a:ext cx="3492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8" imgW="126720" imgH="114120" progId="Equation.DSMT4">
                  <p:embed/>
                </p:oleObj>
              </mc:Choice>
              <mc:Fallback>
                <p:oleObj name="Equation" r:id="rId8" imgW="126720" imgH="114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52367"/>
                        <a:ext cx="34925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5004168" y="4005184"/>
            <a:ext cx="1080000" cy="71996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Rectangle 24"/>
          <p:cNvSpPr/>
          <p:nvPr/>
        </p:nvSpPr>
        <p:spPr>
          <a:xfrm>
            <a:off x="5004168" y="3645144"/>
            <a:ext cx="1080000" cy="108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6" name="Straight Connector 25"/>
          <p:cNvCxnSpPr/>
          <p:nvPr/>
        </p:nvCxnSpPr>
        <p:spPr>
          <a:xfrm>
            <a:off x="5004048" y="4005184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004048" y="4365224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5544048" y="3645144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5796136" y="3645144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5292080" y="3645144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4067944" y="2828231"/>
          <a:ext cx="3492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0" imgW="126720" imgH="114120" progId="Equation.DSMT4">
                  <p:embed/>
                </p:oleObj>
              </mc:Choice>
              <mc:Fallback>
                <p:oleObj name="Equation" r:id="rId10" imgW="126720" imgH="114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2828231"/>
                        <a:ext cx="34925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4661272" y="2420888"/>
          <a:ext cx="5588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1" imgW="203040" imgH="393480" progId="Equation.DSMT4">
                  <p:embed/>
                </p:oleObj>
              </mc:Choice>
              <mc:Fallback>
                <p:oleObj name="Equation" r:id="rId11" imgW="2030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1272" y="2420888"/>
                        <a:ext cx="558800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2771800" y="2420888"/>
          <a:ext cx="90646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3" imgW="330120" imgH="393480" progId="Equation.DSMT4">
                  <p:embed/>
                </p:oleObj>
              </mc:Choice>
              <mc:Fallback>
                <p:oleObj name="Equation" r:id="rId13" imgW="33012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420888"/>
                        <a:ext cx="906463" cy="1081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3663950" y="2419350"/>
          <a:ext cx="90805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15" imgW="330120" imgH="393480" progId="Equation.DSMT4">
                  <p:embed/>
                </p:oleObj>
              </mc:Choice>
              <mc:Fallback>
                <p:oleObj name="Equation" r:id="rId15" imgW="33012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2419350"/>
                        <a:ext cx="908050" cy="1081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  <p:bldP spid="8" grpId="0" animBg="1"/>
      <p:bldP spid="12" grpId="0" animBg="1"/>
      <p:bldP spid="15" grpId="0"/>
      <p:bldP spid="21" grpId="0"/>
      <p:bldP spid="24" grpId="0" animBg="1"/>
      <p:bldP spid="2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/>
          <p:cNvSpPr/>
          <p:nvPr/>
        </p:nvSpPr>
        <p:spPr>
          <a:xfrm>
            <a:off x="3638560" y="2287528"/>
            <a:ext cx="792088" cy="35992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Rectangle 19"/>
          <p:cNvSpPr/>
          <p:nvPr/>
        </p:nvSpPr>
        <p:spPr>
          <a:xfrm>
            <a:off x="542336" y="3188208"/>
            <a:ext cx="1080000" cy="17932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7467600" cy="706090"/>
          </a:xfrm>
        </p:spPr>
        <p:txBody>
          <a:bodyPr/>
          <a:lstStyle/>
          <a:p>
            <a:r>
              <a:rPr lang="en-CA" dirty="0" smtClean="0"/>
              <a:t>Practice: Add the following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1412" y="1051769"/>
          <a:ext cx="16383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4" imgW="596880" imgH="393480" progId="Equation.DSMT4">
                  <p:embed/>
                </p:oleObj>
              </mc:Choice>
              <mc:Fallback>
                <p:oleObj name="Equation" r:id="rId4" imgW="5968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12" y="1051769"/>
                        <a:ext cx="1638300" cy="10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126392" y="2287528"/>
            <a:ext cx="792088" cy="108000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2126392" y="2287528"/>
            <a:ext cx="1080000" cy="108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" name="Straight Connector 7"/>
          <p:cNvCxnSpPr>
            <a:stCxn id="6" idx="0"/>
            <a:endCxn id="6" idx="2"/>
          </p:cNvCxnSpPr>
          <p:nvPr/>
        </p:nvCxnSpPr>
        <p:spPr>
          <a:xfrm>
            <a:off x="2666392" y="2287528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918480" y="2287528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414424" y="2287528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542336" y="2287528"/>
            <a:ext cx="1080000" cy="108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" name="Straight Connector 11"/>
          <p:cNvCxnSpPr/>
          <p:nvPr/>
        </p:nvCxnSpPr>
        <p:spPr>
          <a:xfrm>
            <a:off x="542216" y="2647568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42216" y="3007608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972395" y="857457"/>
            <a:ext cx="37152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When adding these two boxes, </a:t>
            </a:r>
            <a:br>
              <a:rPr lang="en-CA" dirty="0" smtClean="0">
                <a:solidFill>
                  <a:srgbClr val="FF0000"/>
                </a:solidFill>
              </a:rPr>
            </a:br>
            <a:r>
              <a:rPr lang="en-CA" dirty="0" smtClean="0">
                <a:solidFill>
                  <a:srgbClr val="FF0000"/>
                </a:solidFill>
              </a:rPr>
              <a:t>they need to split into equal </a:t>
            </a:r>
            <a:br>
              <a:rPr lang="en-CA" dirty="0" smtClean="0">
                <a:solidFill>
                  <a:srgbClr val="FF0000"/>
                </a:solidFill>
              </a:rPr>
            </a:br>
            <a:r>
              <a:rPr lang="en-CA" dirty="0" smtClean="0">
                <a:solidFill>
                  <a:srgbClr val="FF0000"/>
                </a:solidFill>
              </a:rPr>
              <a:t>number of pieces</a:t>
            </a:r>
            <a:endParaRPr lang="en-CA" dirty="0">
              <a:solidFill>
                <a:srgbClr val="FF0000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>
            <a:off x="1082216" y="2287528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1334304" y="2287528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830248" y="2287528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2126392" y="2647568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2126392" y="3007608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961240" y="1837937"/>
            <a:ext cx="35968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Each box now has equal</a:t>
            </a:r>
            <a:br>
              <a:rPr lang="en-CA" dirty="0" smtClean="0">
                <a:solidFill>
                  <a:srgbClr val="FF0000"/>
                </a:solidFill>
              </a:rPr>
            </a:br>
            <a:r>
              <a:rPr lang="en-CA" dirty="0" smtClean="0">
                <a:solidFill>
                  <a:srgbClr val="FF0000"/>
                </a:solidFill>
              </a:rPr>
              <a:t>number of little rectangles</a:t>
            </a:r>
            <a:endParaRPr lang="en-CA" dirty="0">
              <a:solidFill>
                <a:srgbClr val="FF0000"/>
              </a:solidFill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670209" y="2647568"/>
          <a:ext cx="3841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209" y="2647568"/>
                        <a:ext cx="38417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3206512" y="2694871"/>
          <a:ext cx="3492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8" imgW="126720" imgH="114120" progId="Equation.DSMT4">
                  <p:embed/>
                </p:oleObj>
              </mc:Choice>
              <mc:Fallback>
                <p:oleObj name="Equation" r:id="rId8" imgW="126720" imgH="114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512" y="2694871"/>
                        <a:ext cx="34925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3638680" y="2647688"/>
            <a:ext cx="1080000" cy="71996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Rectangle 30"/>
          <p:cNvSpPr/>
          <p:nvPr/>
        </p:nvSpPr>
        <p:spPr>
          <a:xfrm>
            <a:off x="3638680" y="2287648"/>
            <a:ext cx="1080000" cy="108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2" name="Straight Connector 31"/>
          <p:cNvCxnSpPr/>
          <p:nvPr/>
        </p:nvCxnSpPr>
        <p:spPr>
          <a:xfrm>
            <a:off x="3638560" y="2647688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3638560" y="3007728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4178560" y="2287648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4430648" y="2287648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3926592" y="2287648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2274094" y="1456282"/>
          <a:ext cx="3492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10" imgW="126720" imgH="114120" progId="Equation.DSMT4">
                  <p:embed/>
                </p:oleObj>
              </mc:Choice>
              <mc:Fallback>
                <p:oleObj name="Equation" r:id="rId10" imgW="126720" imgH="114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094" y="1456282"/>
                        <a:ext cx="34925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2714902" y="1059657"/>
          <a:ext cx="62865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11" imgW="228600" imgH="393480" progId="Equation.DSMT4">
                  <p:embed/>
                </p:oleObj>
              </mc:Choice>
              <mc:Fallback>
                <p:oleObj name="Equation" r:id="rId11" imgW="2286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902" y="1059657"/>
                        <a:ext cx="628650" cy="1077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Connector 40"/>
          <p:cNvCxnSpPr/>
          <p:nvPr/>
        </p:nvCxnSpPr>
        <p:spPr>
          <a:xfrm>
            <a:off x="542216" y="2831592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542216" y="3188208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542216" y="2474976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2126392" y="2831592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2126392" y="3188208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2126392" y="2474976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3631342" y="2831592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3631342" y="3188208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3631342" y="2474976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685976" y="1059657"/>
          <a:ext cx="62865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13" imgW="228600" imgH="393480" progId="Equation.DSMT4">
                  <p:embed/>
                </p:oleObj>
              </mc:Choice>
              <mc:Fallback>
                <p:oleObj name="Equation" r:id="rId13" imgW="2286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76" y="1059657"/>
                        <a:ext cx="628650" cy="1077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1607344" y="1059657"/>
          <a:ext cx="62865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15" imgW="228600" imgH="393480" progId="Equation.DSMT4">
                  <p:embed/>
                </p:oleObj>
              </mc:Choice>
              <mc:Fallback>
                <p:oleObj name="Equation" r:id="rId15" imgW="22860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344" y="1059657"/>
                        <a:ext cx="628650" cy="1077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3365252" y="1041150"/>
          <a:ext cx="90805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17" imgW="330120" imgH="393480" progId="Equation.DSMT4">
                  <p:embed/>
                </p:oleObj>
              </mc:Choice>
              <mc:Fallback>
                <p:oleObj name="Equation" r:id="rId17" imgW="33012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252" y="1041150"/>
                        <a:ext cx="908050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4937761" y="2542263"/>
            <a:ext cx="39490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We can reduce the fraction by reducing the number of rectangles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943476" y="3224253"/>
            <a:ext cx="39490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The answer is 11 shaded rectangles out of 12 rectangles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3702324" y="5116962"/>
            <a:ext cx="1072902" cy="35992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606100" y="5304410"/>
            <a:ext cx="1080000" cy="892552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164783" y="3881438"/>
          <a:ext cx="20574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19" imgW="749160" imgH="393480" progId="Equation.DSMT4">
                  <p:embed/>
                </p:oleObj>
              </mc:Choice>
              <mc:Fallback>
                <p:oleObj name="Equation" r:id="rId19" imgW="74916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3" y="3881438"/>
                        <a:ext cx="2057400" cy="10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7"/>
          <p:cNvSpPr/>
          <p:nvPr/>
        </p:nvSpPr>
        <p:spPr>
          <a:xfrm>
            <a:off x="2190156" y="5116962"/>
            <a:ext cx="648366" cy="108000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Rectangle 58"/>
          <p:cNvSpPr/>
          <p:nvPr/>
        </p:nvSpPr>
        <p:spPr>
          <a:xfrm>
            <a:off x="2190156" y="5116962"/>
            <a:ext cx="1080000" cy="108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0" name="Straight Connector 59"/>
          <p:cNvCxnSpPr/>
          <p:nvPr/>
        </p:nvCxnSpPr>
        <p:spPr>
          <a:xfrm>
            <a:off x="2628210" y="5116962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2408918" y="5116962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ectangle 62"/>
          <p:cNvSpPr/>
          <p:nvPr/>
        </p:nvSpPr>
        <p:spPr>
          <a:xfrm>
            <a:off x="606100" y="5116962"/>
            <a:ext cx="1080000" cy="108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4" name="Straight Connector 63"/>
          <p:cNvCxnSpPr/>
          <p:nvPr/>
        </p:nvCxnSpPr>
        <p:spPr>
          <a:xfrm>
            <a:off x="605980" y="5477002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605980" y="5837042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2190156" y="5477002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2190156" y="5837042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" name="Object 70"/>
          <p:cNvGraphicFramePr>
            <a:graphicFrameLocks noChangeAspect="1"/>
          </p:cNvGraphicFramePr>
          <p:nvPr/>
        </p:nvGraphicFramePr>
        <p:xfrm>
          <a:off x="1733973" y="5477002"/>
          <a:ext cx="3841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21" imgW="139680" imgH="139680" progId="Equation.DSMT4">
                  <p:embed/>
                </p:oleObj>
              </mc:Choice>
              <mc:Fallback>
                <p:oleObj name="Equation" r:id="rId21" imgW="139680" imgH="1396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973" y="5477002"/>
                        <a:ext cx="38417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/>
        </p:nvGraphicFramePr>
        <p:xfrm>
          <a:off x="3270276" y="5524305"/>
          <a:ext cx="3492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22" imgW="126720" imgH="114120" progId="Equation.DSMT4">
                  <p:embed/>
                </p:oleObj>
              </mc:Choice>
              <mc:Fallback>
                <p:oleObj name="Equation" r:id="rId22" imgW="126720" imgH="114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76" y="5524305"/>
                        <a:ext cx="34925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2"/>
          <p:cNvSpPr/>
          <p:nvPr/>
        </p:nvSpPr>
        <p:spPr>
          <a:xfrm>
            <a:off x="3702444" y="5477122"/>
            <a:ext cx="1080000" cy="71996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4" name="Rectangle 73"/>
          <p:cNvSpPr/>
          <p:nvPr/>
        </p:nvSpPr>
        <p:spPr>
          <a:xfrm>
            <a:off x="3702444" y="5117082"/>
            <a:ext cx="1080000" cy="108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5" name="Straight Connector 74"/>
          <p:cNvCxnSpPr/>
          <p:nvPr/>
        </p:nvCxnSpPr>
        <p:spPr>
          <a:xfrm>
            <a:off x="3702324" y="5477122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3702324" y="5837162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0" name="Object 79"/>
          <p:cNvGraphicFramePr>
            <a:graphicFrameLocks noChangeAspect="1"/>
          </p:cNvGraphicFramePr>
          <p:nvPr/>
        </p:nvGraphicFramePr>
        <p:xfrm>
          <a:off x="2337858" y="4285716"/>
          <a:ext cx="3492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23" imgW="126720" imgH="114120" progId="Equation.DSMT4">
                  <p:embed/>
                </p:oleObj>
              </mc:Choice>
              <mc:Fallback>
                <p:oleObj name="Equation" r:id="rId23" imgW="126720" imgH="114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858" y="4285716"/>
                        <a:ext cx="34925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/>
        </p:nvGraphicFramePr>
        <p:xfrm>
          <a:off x="2778125" y="3889375"/>
          <a:ext cx="62865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24" imgW="228600" imgH="393480" progId="Equation.DSMT4">
                  <p:embed/>
                </p:oleObj>
              </mc:Choice>
              <mc:Fallback>
                <p:oleObj name="Equation" r:id="rId24" imgW="228600" imgH="393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3889375"/>
                        <a:ext cx="628650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Straight Connector 81"/>
          <p:cNvCxnSpPr/>
          <p:nvPr/>
        </p:nvCxnSpPr>
        <p:spPr>
          <a:xfrm>
            <a:off x="605980" y="5661026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>
            <a:off x="605980" y="6017642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605980" y="5304410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>
            <a:off x="2190156" y="5661026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>
            <a:off x="2190156" y="6017642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2190156" y="5304410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3695106" y="5661026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>
            <a:off x="3695106" y="6017642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>
            <a:off x="3695106" y="5304410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1" name="Object 90"/>
          <p:cNvGraphicFramePr>
            <a:graphicFrameLocks noChangeAspect="1"/>
          </p:cNvGraphicFramePr>
          <p:nvPr/>
        </p:nvGraphicFramePr>
        <p:xfrm>
          <a:off x="602852" y="3884438"/>
          <a:ext cx="59372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26" imgW="215640" imgH="393480" progId="Equation.DSMT4">
                  <p:embed/>
                </p:oleObj>
              </mc:Choice>
              <mc:Fallback>
                <p:oleObj name="Equation" r:id="rId26" imgW="21564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852" y="3884438"/>
                        <a:ext cx="593725" cy="1077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/>
        </p:nvGraphicFramePr>
        <p:xfrm>
          <a:off x="1574069" y="3885263"/>
          <a:ext cx="59372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28" imgW="215640" imgH="393480" progId="Equation.DSMT4">
                  <p:embed/>
                </p:oleObj>
              </mc:Choice>
              <mc:Fallback>
                <p:oleObj name="Equation" r:id="rId28" imgW="21564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069" y="3885263"/>
                        <a:ext cx="593725" cy="1077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Straight Connector 93"/>
          <p:cNvCxnSpPr/>
          <p:nvPr/>
        </p:nvCxnSpPr>
        <p:spPr>
          <a:xfrm>
            <a:off x="2838522" y="5123895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>
            <a:off x="3048834" y="5120640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>
            <a:off x="4137523" y="5120217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>
            <a:off x="3918231" y="5120217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>
            <a:off x="4347835" y="5127150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4558147" y="5123895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>
            <a:off x="1049540" y="5116962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>
            <a:off x="830248" y="5116962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>
            <a:off x="1259852" y="5123895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>
            <a:off x="1470164" y="5120640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Rectangle 103"/>
          <p:cNvSpPr/>
          <p:nvPr/>
        </p:nvSpPr>
        <p:spPr>
          <a:xfrm>
            <a:off x="5362704" y="5127150"/>
            <a:ext cx="210313" cy="17726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5" name="Rectangle 104"/>
          <p:cNvSpPr/>
          <p:nvPr/>
        </p:nvSpPr>
        <p:spPr>
          <a:xfrm>
            <a:off x="4927626" y="5127150"/>
            <a:ext cx="435079" cy="1062765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6" name="Rectangle 105"/>
          <p:cNvSpPr/>
          <p:nvPr/>
        </p:nvSpPr>
        <p:spPr>
          <a:xfrm>
            <a:off x="4927626" y="5109915"/>
            <a:ext cx="1080000" cy="108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7" name="Straight Connector 106"/>
          <p:cNvCxnSpPr/>
          <p:nvPr/>
        </p:nvCxnSpPr>
        <p:spPr>
          <a:xfrm>
            <a:off x="4927506" y="5469955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>
            <a:off x="4927506" y="5829995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>
            <a:off x="4920288" y="5653859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>
            <a:off x="4920288" y="6010475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>
            <a:off x="4920288" y="5297243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>
            <a:off x="5362705" y="5113050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>
            <a:off x="5143413" y="5113050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>
            <a:off x="5573017" y="5119983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/>
          <p:nvPr/>
        </p:nvCxnSpPr>
        <p:spPr>
          <a:xfrm>
            <a:off x="5783329" y="5116728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0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3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0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3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20" grpId="0" animBg="1"/>
      <p:bldP spid="5" grpId="0" animBg="1"/>
      <p:bldP spid="6" grpId="0" animBg="1"/>
      <p:bldP spid="11" grpId="0" animBg="1"/>
      <p:bldP spid="21" grpId="0"/>
      <p:bldP spid="27" grpId="0"/>
      <p:bldP spid="30" grpId="0" animBg="1"/>
      <p:bldP spid="31" grpId="0" animBg="1"/>
      <p:bldP spid="53" grpId="0"/>
      <p:bldP spid="54" grpId="0"/>
      <p:bldP spid="55" grpId="0" animBg="1"/>
      <p:bldP spid="56" grpId="0" animBg="1"/>
      <p:bldP spid="58" grpId="0" animBg="1"/>
      <p:bldP spid="59" grpId="0" animBg="1"/>
      <p:bldP spid="63" grpId="0" animBg="1"/>
      <p:bldP spid="73" grpId="0" animBg="1"/>
      <p:bldP spid="74" grpId="0" animBg="1"/>
      <p:bldP spid="104" grpId="0" animBg="1"/>
      <p:bldP spid="105" grpId="0" animBg="1"/>
      <p:bldP spid="10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/>
          <p:cNvSpPr/>
          <p:nvPr/>
        </p:nvSpPr>
        <p:spPr>
          <a:xfrm>
            <a:off x="3638560" y="2287528"/>
            <a:ext cx="792088" cy="35992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Rectangle 19"/>
          <p:cNvSpPr/>
          <p:nvPr/>
        </p:nvSpPr>
        <p:spPr>
          <a:xfrm>
            <a:off x="542336" y="3188208"/>
            <a:ext cx="1080000" cy="17932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7467600" cy="706090"/>
          </a:xfrm>
        </p:spPr>
        <p:txBody>
          <a:bodyPr/>
          <a:lstStyle/>
          <a:p>
            <a:r>
              <a:rPr lang="en-CA" dirty="0" smtClean="0"/>
              <a:t>Practice: Add the following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1412" y="1051769"/>
          <a:ext cx="16383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4" imgW="596880" imgH="393480" progId="Equation.DSMT4">
                  <p:embed/>
                </p:oleObj>
              </mc:Choice>
              <mc:Fallback>
                <p:oleObj name="Equation" r:id="rId4" imgW="5968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12" y="1051769"/>
                        <a:ext cx="1638300" cy="10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126392" y="2287528"/>
            <a:ext cx="792088" cy="108000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2126392" y="2287528"/>
            <a:ext cx="1080000" cy="108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" name="Straight Connector 7"/>
          <p:cNvCxnSpPr>
            <a:stCxn id="6" idx="0"/>
            <a:endCxn id="6" idx="2"/>
          </p:cNvCxnSpPr>
          <p:nvPr/>
        </p:nvCxnSpPr>
        <p:spPr>
          <a:xfrm>
            <a:off x="2666392" y="2287528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918480" y="2287528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414424" y="2287528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542336" y="2287528"/>
            <a:ext cx="1080000" cy="108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" name="Straight Connector 11"/>
          <p:cNvCxnSpPr/>
          <p:nvPr/>
        </p:nvCxnSpPr>
        <p:spPr>
          <a:xfrm>
            <a:off x="542216" y="2647568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42216" y="3007608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972395" y="857457"/>
            <a:ext cx="37152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When adding these two boxes, </a:t>
            </a:r>
            <a:br>
              <a:rPr lang="en-CA" dirty="0" smtClean="0">
                <a:solidFill>
                  <a:srgbClr val="FF0000"/>
                </a:solidFill>
              </a:rPr>
            </a:br>
            <a:r>
              <a:rPr lang="en-CA" dirty="0" smtClean="0">
                <a:solidFill>
                  <a:srgbClr val="FF0000"/>
                </a:solidFill>
              </a:rPr>
              <a:t>they need to split into equal </a:t>
            </a:r>
            <a:br>
              <a:rPr lang="en-CA" dirty="0" smtClean="0">
                <a:solidFill>
                  <a:srgbClr val="FF0000"/>
                </a:solidFill>
              </a:rPr>
            </a:br>
            <a:r>
              <a:rPr lang="en-CA" dirty="0" smtClean="0">
                <a:solidFill>
                  <a:srgbClr val="FF0000"/>
                </a:solidFill>
              </a:rPr>
              <a:t>number of pieces</a:t>
            </a:r>
            <a:endParaRPr lang="en-CA" dirty="0">
              <a:solidFill>
                <a:srgbClr val="FF0000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>
            <a:off x="1082216" y="2287528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1334304" y="2287528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830248" y="2287528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2126392" y="2647568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2126392" y="3007608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961240" y="1837937"/>
            <a:ext cx="35968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Each box now has equal</a:t>
            </a:r>
            <a:br>
              <a:rPr lang="en-CA" dirty="0" smtClean="0">
                <a:solidFill>
                  <a:srgbClr val="FF0000"/>
                </a:solidFill>
              </a:rPr>
            </a:br>
            <a:r>
              <a:rPr lang="en-CA" dirty="0" smtClean="0">
                <a:solidFill>
                  <a:srgbClr val="FF0000"/>
                </a:solidFill>
              </a:rPr>
              <a:t>number of little rectangles</a:t>
            </a:r>
            <a:endParaRPr lang="en-CA" dirty="0">
              <a:solidFill>
                <a:srgbClr val="FF0000"/>
              </a:solidFill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670209" y="2647568"/>
          <a:ext cx="3841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209" y="2647568"/>
                        <a:ext cx="38417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3206512" y="2694871"/>
          <a:ext cx="3492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8" imgW="126720" imgH="114120" progId="Equation.DSMT4">
                  <p:embed/>
                </p:oleObj>
              </mc:Choice>
              <mc:Fallback>
                <p:oleObj name="Equation" r:id="rId8" imgW="126720" imgH="114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512" y="2694871"/>
                        <a:ext cx="34925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3638680" y="2647688"/>
            <a:ext cx="1080000" cy="71996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Rectangle 30"/>
          <p:cNvSpPr/>
          <p:nvPr/>
        </p:nvSpPr>
        <p:spPr>
          <a:xfrm>
            <a:off x="3638680" y="2287648"/>
            <a:ext cx="1080000" cy="108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2" name="Straight Connector 31"/>
          <p:cNvCxnSpPr/>
          <p:nvPr/>
        </p:nvCxnSpPr>
        <p:spPr>
          <a:xfrm>
            <a:off x="3638560" y="2647688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3638560" y="3007728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4178560" y="2287648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4430648" y="2287648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3926592" y="2287648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2274094" y="1456282"/>
          <a:ext cx="3492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10" imgW="126720" imgH="114120" progId="Equation.DSMT4">
                  <p:embed/>
                </p:oleObj>
              </mc:Choice>
              <mc:Fallback>
                <p:oleObj name="Equation" r:id="rId10" imgW="126720" imgH="114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094" y="1456282"/>
                        <a:ext cx="34925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2714902" y="1059657"/>
          <a:ext cx="62865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11" imgW="228600" imgH="393480" progId="Equation.DSMT4">
                  <p:embed/>
                </p:oleObj>
              </mc:Choice>
              <mc:Fallback>
                <p:oleObj name="Equation" r:id="rId11" imgW="2286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902" y="1059657"/>
                        <a:ext cx="628650" cy="1077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Connector 40"/>
          <p:cNvCxnSpPr/>
          <p:nvPr/>
        </p:nvCxnSpPr>
        <p:spPr>
          <a:xfrm>
            <a:off x="542216" y="2831592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542216" y="3188208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542216" y="2474976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2126392" y="2831592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2126392" y="3188208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2126392" y="2474976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3631342" y="2831592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3631342" y="3188208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3631342" y="2474976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685976" y="1059657"/>
          <a:ext cx="62865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13" imgW="228600" imgH="393480" progId="Equation.DSMT4">
                  <p:embed/>
                </p:oleObj>
              </mc:Choice>
              <mc:Fallback>
                <p:oleObj name="Equation" r:id="rId13" imgW="2286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76" y="1059657"/>
                        <a:ext cx="628650" cy="1077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1607344" y="1059657"/>
          <a:ext cx="62865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Equation" r:id="rId15" imgW="228600" imgH="393480" progId="Equation.DSMT4">
                  <p:embed/>
                </p:oleObj>
              </mc:Choice>
              <mc:Fallback>
                <p:oleObj name="Equation" r:id="rId15" imgW="22860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344" y="1059657"/>
                        <a:ext cx="628650" cy="1077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3365252" y="1041150"/>
          <a:ext cx="90805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Equation" r:id="rId17" imgW="330120" imgH="393480" progId="Equation.DSMT4">
                  <p:embed/>
                </p:oleObj>
              </mc:Choice>
              <mc:Fallback>
                <p:oleObj name="Equation" r:id="rId17" imgW="33012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252" y="1041150"/>
                        <a:ext cx="908050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4937761" y="2542263"/>
            <a:ext cx="39490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We can reduce the fraction by reducing the number of rectangles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943476" y="3224253"/>
            <a:ext cx="39490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The answer is 11 shaded rectangles out of 12 rectangles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3702324" y="5116962"/>
            <a:ext cx="1072902" cy="35992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Rectangle 55"/>
          <p:cNvSpPr/>
          <p:nvPr/>
        </p:nvSpPr>
        <p:spPr>
          <a:xfrm>
            <a:off x="606100" y="5304410"/>
            <a:ext cx="1080000" cy="892552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164783" y="3881438"/>
          <a:ext cx="20574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Equation" r:id="rId19" imgW="749160" imgH="393480" progId="Equation.DSMT4">
                  <p:embed/>
                </p:oleObj>
              </mc:Choice>
              <mc:Fallback>
                <p:oleObj name="Equation" r:id="rId19" imgW="74916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3" y="3881438"/>
                        <a:ext cx="2057400" cy="10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7"/>
          <p:cNvSpPr/>
          <p:nvPr/>
        </p:nvSpPr>
        <p:spPr>
          <a:xfrm>
            <a:off x="2190156" y="5116962"/>
            <a:ext cx="648366" cy="108000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Rectangle 58"/>
          <p:cNvSpPr/>
          <p:nvPr/>
        </p:nvSpPr>
        <p:spPr>
          <a:xfrm>
            <a:off x="2190156" y="5116962"/>
            <a:ext cx="1080000" cy="108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0" name="Straight Connector 59"/>
          <p:cNvCxnSpPr/>
          <p:nvPr/>
        </p:nvCxnSpPr>
        <p:spPr>
          <a:xfrm>
            <a:off x="2628210" y="5116962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2408918" y="5116962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ectangle 62"/>
          <p:cNvSpPr/>
          <p:nvPr/>
        </p:nvSpPr>
        <p:spPr>
          <a:xfrm>
            <a:off x="606100" y="5116962"/>
            <a:ext cx="1080000" cy="108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4" name="Straight Connector 63"/>
          <p:cNvCxnSpPr/>
          <p:nvPr/>
        </p:nvCxnSpPr>
        <p:spPr>
          <a:xfrm>
            <a:off x="605980" y="5477002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605980" y="5837042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2190156" y="5477002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2190156" y="5837042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" name="Object 70"/>
          <p:cNvGraphicFramePr>
            <a:graphicFrameLocks noChangeAspect="1"/>
          </p:cNvGraphicFramePr>
          <p:nvPr/>
        </p:nvGraphicFramePr>
        <p:xfrm>
          <a:off x="1733973" y="5477002"/>
          <a:ext cx="3841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21" imgW="139680" imgH="139680" progId="Equation.DSMT4">
                  <p:embed/>
                </p:oleObj>
              </mc:Choice>
              <mc:Fallback>
                <p:oleObj name="Equation" r:id="rId21" imgW="139680" imgH="1396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973" y="5477002"/>
                        <a:ext cx="38417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/>
        </p:nvGraphicFramePr>
        <p:xfrm>
          <a:off x="3270276" y="5524305"/>
          <a:ext cx="3492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Equation" r:id="rId22" imgW="126720" imgH="114120" progId="Equation.DSMT4">
                  <p:embed/>
                </p:oleObj>
              </mc:Choice>
              <mc:Fallback>
                <p:oleObj name="Equation" r:id="rId22" imgW="126720" imgH="114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76" y="5524305"/>
                        <a:ext cx="34925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2"/>
          <p:cNvSpPr/>
          <p:nvPr/>
        </p:nvSpPr>
        <p:spPr>
          <a:xfrm>
            <a:off x="3702444" y="5477122"/>
            <a:ext cx="1080000" cy="71996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4" name="Rectangle 73"/>
          <p:cNvSpPr/>
          <p:nvPr/>
        </p:nvSpPr>
        <p:spPr>
          <a:xfrm>
            <a:off x="3702444" y="5117082"/>
            <a:ext cx="1080000" cy="108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5" name="Straight Connector 74"/>
          <p:cNvCxnSpPr/>
          <p:nvPr/>
        </p:nvCxnSpPr>
        <p:spPr>
          <a:xfrm>
            <a:off x="3702324" y="5477122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3702324" y="5837162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0" name="Object 79"/>
          <p:cNvGraphicFramePr>
            <a:graphicFrameLocks noChangeAspect="1"/>
          </p:cNvGraphicFramePr>
          <p:nvPr/>
        </p:nvGraphicFramePr>
        <p:xfrm>
          <a:off x="2337858" y="4285716"/>
          <a:ext cx="3492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name="Equation" r:id="rId23" imgW="126720" imgH="114120" progId="Equation.DSMT4">
                  <p:embed/>
                </p:oleObj>
              </mc:Choice>
              <mc:Fallback>
                <p:oleObj name="Equation" r:id="rId23" imgW="126720" imgH="114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858" y="4285716"/>
                        <a:ext cx="34925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/>
        </p:nvGraphicFramePr>
        <p:xfrm>
          <a:off x="2778125" y="3889375"/>
          <a:ext cx="62865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name="Equation" r:id="rId24" imgW="228600" imgH="393480" progId="Equation.DSMT4">
                  <p:embed/>
                </p:oleObj>
              </mc:Choice>
              <mc:Fallback>
                <p:oleObj name="Equation" r:id="rId24" imgW="228600" imgH="393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3889375"/>
                        <a:ext cx="628650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Straight Connector 81"/>
          <p:cNvCxnSpPr/>
          <p:nvPr/>
        </p:nvCxnSpPr>
        <p:spPr>
          <a:xfrm>
            <a:off x="605980" y="5661026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>
            <a:off x="605980" y="6017642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605980" y="5304410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>
            <a:off x="2190156" y="5661026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>
            <a:off x="2190156" y="6017642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2190156" y="5304410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3695106" y="5661026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>
            <a:off x="3695106" y="6017642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>
            <a:off x="3695106" y="5304410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1" name="Object 90"/>
          <p:cNvGraphicFramePr>
            <a:graphicFrameLocks noChangeAspect="1"/>
          </p:cNvGraphicFramePr>
          <p:nvPr/>
        </p:nvGraphicFramePr>
        <p:xfrm>
          <a:off x="602852" y="3884438"/>
          <a:ext cx="59372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name="Equation" r:id="rId26" imgW="215640" imgH="393480" progId="Equation.DSMT4">
                  <p:embed/>
                </p:oleObj>
              </mc:Choice>
              <mc:Fallback>
                <p:oleObj name="Equation" r:id="rId26" imgW="21564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852" y="3884438"/>
                        <a:ext cx="593725" cy="1077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/>
        </p:nvGraphicFramePr>
        <p:xfrm>
          <a:off x="1574069" y="3885263"/>
          <a:ext cx="59372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name="Equation" r:id="rId28" imgW="215640" imgH="393480" progId="Equation.DSMT4">
                  <p:embed/>
                </p:oleObj>
              </mc:Choice>
              <mc:Fallback>
                <p:oleObj name="Equation" r:id="rId28" imgW="21564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069" y="3885263"/>
                        <a:ext cx="593725" cy="1077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Straight Connector 93"/>
          <p:cNvCxnSpPr/>
          <p:nvPr/>
        </p:nvCxnSpPr>
        <p:spPr>
          <a:xfrm>
            <a:off x="2838522" y="5123895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>
            <a:off x="3048834" y="5120640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>
            <a:off x="4137523" y="5120217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>
            <a:off x="3918231" y="5120217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>
            <a:off x="4347835" y="5127150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4558147" y="5123895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>
            <a:off x="1049540" y="5116962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>
            <a:off x="830248" y="5116962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>
            <a:off x="1259852" y="5123895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>
            <a:off x="1470164" y="5120640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Rectangle 103"/>
          <p:cNvSpPr/>
          <p:nvPr/>
        </p:nvSpPr>
        <p:spPr>
          <a:xfrm>
            <a:off x="5362704" y="5127150"/>
            <a:ext cx="210313" cy="17726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5" name="Rectangle 104"/>
          <p:cNvSpPr/>
          <p:nvPr/>
        </p:nvSpPr>
        <p:spPr>
          <a:xfrm>
            <a:off x="4927626" y="5127150"/>
            <a:ext cx="435079" cy="1062765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6" name="Rectangle 105"/>
          <p:cNvSpPr/>
          <p:nvPr/>
        </p:nvSpPr>
        <p:spPr>
          <a:xfrm>
            <a:off x="4927626" y="5109915"/>
            <a:ext cx="1080000" cy="108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7" name="Straight Connector 106"/>
          <p:cNvCxnSpPr/>
          <p:nvPr/>
        </p:nvCxnSpPr>
        <p:spPr>
          <a:xfrm>
            <a:off x="4927506" y="5469955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>
            <a:off x="4927506" y="5829995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>
            <a:off x="4920288" y="5653859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>
            <a:off x="4920288" y="6010475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>
            <a:off x="4920288" y="5297243"/>
            <a:ext cx="10801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>
            <a:off x="5362705" y="5113050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>
            <a:off x="5143413" y="5113050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>
            <a:off x="5573017" y="5119983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/>
          <p:nvPr/>
        </p:nvCxnSpPr>
        <p:spPr>
          <a:xfrm>
            <a:off x="5783329" y="5116728"/>
            <a:ext cx="0" cy="108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30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0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3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0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3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20" grpId="0" animBg="1"/>
      <p:bldP spid="5" grpId="0" animBg="1"/>
      <p:bldP spid="6" grpId="0" animBg="1"/>
      <p:bldP spid="11" grpId="0" animBg="1"/>
      <p:bldP spid="21" grpId="0"/>
      <p:bldP spid="27" grpId="0"/>
      <p:bldP spid="30" grpId="0" animBg="1"/>
      <p:bldP spid="31" grpId="0" animBg="1"/>
      <p:bldP spid="53" grpId="0"/>
      <p:bldP spid="54" grpId="0"/>
      <p:bldP spid="55" grpId="0" animBg="1"/>
      <p:bldP spid="56" grpId="0" animBg="1"/>
      <p:bldP spid="58" grpId="0" animBg="1"/>
      <p:bldP spid="59" grpId="0" animBg="1"/>
      <p:bldP spid="63" grpId="0" animBg="1"/>
      <p:bldP spid="73" grpId="0" animBg="1"/>
      <p:bldP spid="74" grpId="0" animBg="1"/>
      <p:bldP spid="104" grpId="0" animBg="1"/>
      <p:bldP spid="105" grpId="0" animBg="1"/>
      <p:bldP spid="10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06090"/>
          </a:xfrm>
        </p:spPr>
        <p:txBody>
          <a:bodyPr/>
          <a:lstStyle/>
          <a:p>
            <a:r>
              <a:rPr lang="en-CA" dirty="0" smtClean="0"/>
              <a:t>Adding Rational Number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82880" y="980728"/>
            <a:ext cx="8199120" cy="5282912"/>
          </a:xfrm>
        </p:spPr>
        <p:txBody>
          <a:bodyPr>
            <a:normAutofit/>
          </a:bodyPr>
          <a:lstStyle/>
          <a:p>
            <a:r>
              <a:rPr lang="en-CA" dirty="0" smtClean="0"/>
              <a:t>Some rational numbers are easy to add when they have only one or two decimal places</a:t>
            </a:r>
          </a:p>
          <a:p>
            <a:endParaRPr lang="en-CA" dirty="0" smtClean="0"/>
          </a:p>
          <a:p>
            <a:pPr>
              <a:buNone/>
            </a:pPr>
            <a:r>
              <a:rPr lang="en-CA" sz="1700" dirty="0" smtClean="0"/>
              <a:t/>
            </a:r>
            <a:br>
              <a:rPr lang="en-CA" sz="1700" dirty="0" smtClean="0"/>
            </a:br>
            <a:endParaRPr lang="en-CA" sz="1700" dirty="0" smtClean="0"/>
          </a:p>
          <a:p>
            <a:r>
              <a:rPr lang="en-CA" dirty="0" smtClean="0"/>
              <a:t>When there are repeating decimals, convert first them into fractions and then add</a:t>
            </a:r>
          </a:p>
          <a:p>
            <a:endParaRPr lang="en-CA" dirty="0" smtClean="0"/>
          </a:p>
          <a:p>
            <a:endParaRPr lang="en-CA" dirty="0" smtClean="0"/>
          </a:p>
          <a:p>
            <a:pPr>
              <a:buNone/>
            </a:pPr>
            <a:r>
              <a:rPr lang="en-CA" dirty="0" smtClean="0"/>
              <a:t/>
            </a:r>
            <a:br>
              <a:rPr lang="en-CA" dirty="0" smtClean="0"/>
            </a:br>
            <a:endParaRPr lang="en-CA" dirty="0" smtClean="0"/>
          </a:p>
          <a:p>
            <a:r>
              <a:rPr lang="en-CA" dirty="0" smtClean="0"/>
              <a:t>Here are some common decimal forms of fractions that you should remember: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9568" y="2135505"/>
          <a:ext cx="17875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5" name="Equation" r:id="rId4" imgW="749160" imgH="177480" progId="Equation.DSMT4">
                  <p:embed/>
                </p:oleObj>
              </mc:Choice>
              <mc:Fallback>
                <p:oleObj name="Equation" r:id="rId4" imgW="74916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8" y="2135505"/>
                        <a:ext cx="178752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02480" y="2120900"/>
          <a:ext cx="1969407" cy="424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6" name="Equation" r:id="rId6" imgW="825480" imgH="177480" progId="Equation.DSMT4">
                  <p:embed/>
                </p:oleObj>
              </mc:Choice>
              <mc:Fallback>
                <p:oleObj name="Equation" r:id="rId6" imgW="82548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480" y="2120900"/>
                        <a:ext cx="1969407" cy="4241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60985" y="3766820"/>
          <a:ext cx="23018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7" name="Equation" r:id="rId8" imgW="965160" imgH="215640" progId="Equation.DSMT4">
                  <p:embed/>
                </p:oleObj>
              </mc:Choice>
              <mc:Fallback>
                <p:oleObj name="Equation" r:id="rId8" imgW="965160" imgH="2156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" y="3766820"/>
                        <a:ext cx="2301875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238625" y="3752850"/>
          <a:ext cx="2514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8" name="Equation" r:id="rId10" imgW="1054080" imgH="215640" progId="Equation.DSMT4">
                  <p:embed/>
                </p:oleObj>
              </mc:Choice>
              <mc:Fallback>
                <p:oleObj name="Equation" r:id="rId10" imgW="1054080" imgH="2156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3752850"/>
                        <a:ext cx="25146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60730" y="4328160"/>
          <a:ext cx="60642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" name="Equation" r:id="rId12" imgW="253800" imgH="393480" progId="Equation.DSMT4">
                  <p:embed/>
                </p:oleObj>
              </mc:Choice>
              <mc:Fallback>
                <p:oleObj name="Equation" r:id="rId12" imgW="25380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30" y="4328160"/>
                        <a:ext cx="606425" cy="94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442085" y="4295140"/>
          <a:ext cx="363538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name="Equation" r:id="rId14" imgW="152280" imgH="393480" progId="Equation.DSMT4">
                  <p:embed/>
                </p:oleObj>
              </mc:Choice>
              <mc:Fallback>
                <p:oleObj name="Equation" r:id="rId14" imgW="152280" imgH="393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2085" y="4295140"/>
                        <a:ext cx="363538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882775" y="4292600"/>
          <a:ext cx="124142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" name="Equation" r:id="rId16" imgW="520560" imgH="393480" progId="Equation.DSMT4">
                  <p:embed/>
                </p:oleObj>
              </mc:Choice>
              <mc:Fallback>
                <p:oleObj name="Equation" r:id="rId16" imgW="520560" imgH="3934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4292600"/>
                        <a:ext cx="1241425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199958" y="4335463"/>
          <a:ext cx="3032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2" name="Equation" r:id="rId18" imgW="126720" imgH="164880" progId="Equation.DSMT4">
                  <p:embed/>
                </p:oleObj>
              </mc:Choice>
              <mc:Fallback>
                <p:oleObj name="Equation" r:id="rId18" imgW="126720" imgH="1648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9958" y="4335463"/>
                        <a:ext cx="3032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2806065" y="4333875"/>
          <a:ext cx="4238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3" name="Equation" r:id="rId20" imgW="177480" imgH="177480" progId="Equation.DSMT4">
                  <p:embed/>
                </p:oleObj>
              </mc:Choice>
              <mc:Fallback>
                <p:oleObj name="Equation" r:id="rId20" imgW="177480" imgH="1774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065" y="4333875"/>
                        <a:ext cx="423863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3125788" y="4323080"/>
          <a:ext cx="7874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" name="Equation" r:id="rId22" imgW="330120" imgH="393480" progId="Equation.DSMT4">
                  <p:embed/>
                </p:oleObj>
              </mc:Choice>
              <mc:Fallback>
                <p:oleObj name="Equation" r:id="rId22" imgW="330120" imgH="3934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4323080"/>
                        <a:ext cx="787400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2153602" y="2135505"/>
          <a:ext cx="8794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" name="Equation" r:id="rId24" imgW="368280" imgH="177480" progId="Equation.DSMT4">
                  <p:embed/>
                </p:oleObj>
              </mc:Choice>
              <mc:Fallback>
                <p:oleObj name="Equation" r:id="rId24" imgW="368280" imgH="1774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602" y="2135505"/>
                        <a:ext cx="87947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6510927" y="2105025"/>
          <a:ext cx="8794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" name="Equation" r:id="rId26" imgW="368280" imgH="177480" progId="Equation.DSMT4">
                  <p:embed/>
                </p:oleObj>
              </mc:Choice>
              <mc:Fallback>
                <p:oleObj name="Equation" r:id="rId26" imgW="368280" imgH="1774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927" y="2105025"/>
                        <a:ext cx="87947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972050" y="4370388"/>
          <a:ext cx="636588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" name="Equation" r:id="rId28" imgW="266400" imgH="393480" progId="Equation.DSMT4">
                  <p:embed/>
                </p:oleObj>
              </mc:Choice>
              <mc:Fallback>
                <p:oleObj name="Equation" r:id="rId28" imgW="266400" imgH="3934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4370388"/>
                        <a:ext cx="636588" cy="94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5683250" y="4337050"/>
          <a:ext cx="331788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8" name="Equation" r:id="rId30" imgW="139680" imgH="393480" progId="Equation.DSMT4">
                  <p:embed/>
                </p:oleObj>
              </mc:Choice>
              <mc:Fallback>
                <p:oleObj name="Equation" r:id="rId30" imgW="139680" imgH="3934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4337050"/>
                        <a:ext cx="331788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107747" y="4334669"/>
          <a:ext cx="124142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9" name="Equation" r:id="rId32" imgW="520560" imgH="393480" progId="Equation.DSMT4">
                  <p:embed/>
                </p:oleObj>
              </mc:Choice>
              <mc:Fallback>
                <p:oleObj name="Equation" r:id="rId32" imgW="520560" imgH="3934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747" y="4334669"/>
                        <a:ext cx="1241425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6424930" y="4377532"/>
          <a:ext cx="3032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0" name="Equation" r:id="rId34" imgW="126720" imgH="164880" progId="Equation.DSMT4">
                  <p:embed/>
                </p:oleObj>
              </mc:Choice>
              <mc:Fallback>
                <p:oleObj name="Equation" r:id="rId34" imgW="126720" imgH="1648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930" y="4377532"/>
                        <a:ext cx="3032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7075170" y="4391025"/>
          <a:ext cx="2730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1" name="Equation" r:id="rId35" imgW="114120" imgH="164880" progId="Equation.DSMT4">
                  <p:embed/>
                </p:oleObj>
              </mc:Choice>
              <mc:Fallback>
                <p:oleObj name="Equation" r:id="rId35" imgW="114120" imgH="1648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170" y="4391025"/>
                        <a:ext cx="2730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7319645" y="4365625"/>
          <a:ext cx="6350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2" name="Equation" r:id="rId37" imgW="266400" imgH="393480" progId="Equation.DSMT4">
                  <p:embed/>
                </p:oleObj>
              </mc:Choice>
              <mc:Fallback>
                <p:oleObj name="Equation" r:id="rId37" imgW="266400" imgH="393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645" y="4365625"/>
                        <a:ext cx="635000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7940040" y="4576763"/>
          <a:ext cx="8159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3" name="Equation" r:id="rId39" imgW="342720" imgH="177480" progId="Equation.DSMT4">
                  <p:embed/>
                </p:oleObj>
              </mc:Choice>
              <mc:Fallback>
                <p:oleObj name="Equation" r:id="rId39" imgW="342720" imgH="1774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0040" y="4576763"/>
                        <a:ext cx="81597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178800" cy="6540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/>
              <a:t>Fractions with </a:t>
            </a:r>
            <a:r>
              <a:rPr lang="en-CA" sz="3500" dirty="0" smtClean="0"/>
              <a:t>6 and  8</a:t>
            </a:r>
            <a:endParaRPr lang="en-CA" sz="3500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75920" y="1073150"/>
          <a:ext cx="241262" cy="68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" name="Equation" r:id="rId4" imgW="152334" imgH="431613" progId="Equation.DSMT4">
                  <p:embed/>
                </p:oleObj>
              </mc:Choice>
              <mc:Fallback>
                <p:oleObj name="Equation" r:id="rId4" imgW="152334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" y="1073150"/>
                        <a:ext cx="241262" cy="68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6" name="Content Placeholder 2"/>
          <p:cNvSpPr>
            <a:spLocks noGrp="1"/>
          </p:cNvSpPr>
          <p:nvPr>
            <p:ph sz="quarter" idx="1"/>
          </p:nvPr>
        </p:nvSpPr>
        <p:spPr>
          <a:xfrm>
            <a:off x="641033" y="1220470"/>
            <a:ext cx="1400175" cy="538163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CA" sz="2200" dirty="0" smtClean="0"/>
              <a:t>is half of 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961833" y="1096646"/>
          <a:ext cx="23886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9" name="Equation" r:id="rId6" imgW="139639" imgH="431613" progId="Equation.DSMT4">
                  <p:embed/>
                </p:oleObj>
              </mc:Choice>
              <mc:Fallback>
                <p:oleObj name="Equation" r:id="rId6" imgW="139639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833" y="1096646"/>
                        <a:ext cx="238860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2156143" y="1196975"/>
            <a:ext cx="6256337" cy="588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200" dirty="0">
                <a:latin typeface="+mn-lt"/>
              </a:rPr>
              <a:t>, so just divide the decimal </a:t>
            </a:r>
            <a:r>
              <a:rPr lang="en-CA" sz="2200" dirty="0" smtClean="0">
                <a:latin typeface="+mn-lt"/>
              </a:rPr>
              <a:t>representations of</a:t>
            </a:r>
            <a:endParaRPr lang="en-CA" sz="2200" dirty="0">
              <a:latin typeface="+mn-lt"/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8215893" y="1181735"/>
          <a:ext cx="420107" cy="552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0" name="Equation" r:id="rId8" imgW="241091" imgH="317225" progId="Equation.DSMT4">
                  <p:embed/>
                </p:oleObj>
              </mc:Choice>
              <mc:Fallback>
                <p:oleObj name="Equation" r:id="rId8" imgW="241091" imgH="31722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5893" y="1181735"/>
                        <a:ext cx="420107" cy="5521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09245" y="1752918"/>
          <a:ext cx="510257" cy="78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name="Equation" r:id="rId10" imgW="279279" imgH="431613" progId="Equation.DSMT4">
                  <p:embed/>
                </p:oleObj>
              </mc:Choice>
              <mc:Fallback>
                <p:oleObj name="Equation" r:id="rId10" imgW="279279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" y="1752918"/>
                        <a:ext cx="510257" cy="78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066483" y="1768793"/>
          <a:ext cx="510257" cy="78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" name="Equation" r:id="rId12" imgW="279279" imgH="431613" progId="Equation.DSMT4">
                  <p:embed/>
                </p:oleObj>
              </mc:Choice>
              <mc:Fallback>
                <p:oleObj name="Equation" r:id="rId12" imgW="279279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483" y="1768793"/>
                        <a:ext cx="510257" cy="78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776096" y="1998980"/>
          <a:ext cx="880770" cy="417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" name="Equation" r:id="rId14" imgW="482391" imgH="228501" progId="Equation.DSMT4">
                  <p:embed/>
                </p:oleObj>
              </mc:Choice>
              <mc:Fallback>
                <p:oleObj name="Equation" r:id="rId14" imgW="482391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096" y="1998980"/>
                        <a:ext cx="880770" cy="4179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25120" y="2804478"/>
          <a:ext cx="510257" cy="78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" name="Equation" r:id="rId16" imgW="279279" imgH="431613" progId="Equation.DSMT4">
                  <p:embed/>
                </p:oleObj>
              </mc:Choice>
              <mc:Fallback>
                <p:oleObj name="Equation" r:id="rId16" imgW="279279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" y="2804478"/>
                        <a:ext cx="510257" cy="78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1080770" y="2820353"/>
          <a:ext cx="510257" cy="78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" name="Equation" r:id="rId18" imgW="279279" imgH="431613" progId="Equation.DSMT4">
                  <p:embed/>
                </p:oleObj>
              </mc:Choice>
              <mc:Fallback>
                <p:oleObj name="Equation" r:id="rId18" imgW="279279" imgH="4316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770" y="2820353"/>
                        <a:ext cx="510257" cy="78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1793558" y="3020378"/>
          <a:ext cx="905129" cy="417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" name="Equation" r:id="rId20" imgW="495085" imgH="228501" progId="Equation.DSMT4">
                  <p:embed/>
                </p:oleObj>
              </mc:Choice>
              <mc:Fallback>
                <p:oleObj name="Equation" r:id="rId20" imgW="495085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558" y="3020378"/>
                        <a:ext cx="905129" cy="4179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3793808" y="1724343"/>
          <a:ext cx="510257" cy="78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" name="Equation" r:id="rId22" imgW="279279" imgH="431613" progId="Equation.DSMT4">
                  <p:embed/>
                </p:oleObj>
              </mc:Choice>
              <mc:Fallback>
                <p:oleObj name="Equation" r:id="rId22" imgW="279279" imgH="43161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808" y="1724343"/>
                        <a:ext cx="510257" cy="78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4471671" y="1937068"/>
          <a:ext cx="1182052" cy="417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8" name="Equation" r:id="rId24" imgW="647700" imgH="228600" progId="Equation.DSMT4">
                  <p:embed/>
                </p:oleObj>
              </mc:Choice>
              <mc:Fallback>
                <p:oleObj name="Equation" r:id="rId24" imgW="6477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671" y="1937068"/>
                        <a:ext cx="1182052" cy="4179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6490970" y="1692593"/>
          <a:ext cx="510257" cy="78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9" name="Equation" r:id="rId26" imgW="279279" imgH="431613" progId="Equation.DSMT4">
                  <p:embed/>
                </p:oleObj>
              </mc:Choice>
              <mc:Fallback>
                <p:oleObj name="Equation" r:id="rId26" imgW="279279" imgH="43161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0970" y="1692593"/>
                        <a:ext cx="510257" cy="78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7172008" y="1994218"/>
          <a:ext cx="464103" cy="325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0" name="Equation" r:id="rId28" imgW="253670" imgH="177569" progId="Equation.DSMT4">
                  <p:embed/>
                </p:oleObj>
              </mc:Choice>
              <mc:Fallback>
                <p:oleObj name="Equation" r:id="rId28" imgW="253670" imgH="17756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2008" y="1994218"/>
                        <a:ext cx="464103" cy="3256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3809683" y="2729865"/>
          <a:ext cx="510257" cy="78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1" name="Equation" r:id="rId30" imgW="279279" imgH="431613" progId="Equation.DSMT4">
                  <p:embed/>
                </p:oleObj>
              </mc:Choice>
              <mc:Fallback>
                <p:oleObj name="Equation" r:id="rId30" imgW="279279" imgH="43161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683" y="2729865"/>
                        <a:ext cx="510257" cy="78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4517709" y="2944178"/>
          <a:ext cx="1182052" cy="417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2" name="Equation" r:id="rId32" imgW="647700" imgH="228600" progId="Equation.DSMT4">
                  <p:embed/>
                </p:oleObj>
              </mc:Choice>
              <mc:Fallback>
                <p:oleObj name="Equation" r:id="rId32" imgW="6477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709" y="2944178"/>
                        <a:ext cx="1182052" cy="4179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34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325120" y="3731688"/>
          <a:ext cx="200059" cy="621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3" name="Equation" r:id="rId35" imgW="139639" imgH="431613" progId="Equation.DSMT4">
                  <p:embed/>
                </p:oleObj>
              </mc:Choice>
              <mc:Fallback>
                <p:oleObj name="Equation" r:id="rId35" imgW="139639" imgH="431613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" y="3731688"/>
                        <a:ext cx="200059" cy="6219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ontent Placeholder 2"/>
          <p:cNvSpPr txBox="1">
            <a:spLocks/>
          </p:cNvSpPr>
          <p:nvPr/>
        </p:nvSpPr>
        <p:spPr>
          <a:xfrm>
            <a:off x="562293" y="3863768"/>
            <a:ext cx="1400175" cy="5381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kumimoji="0" lang="en-CA" sz="2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 half of </a:t>
            </a:r>
          </a:p>
        </p:txBody>
      </p:sp>
      <p:graphicFrame>
        <p:nvGraphicFramePr>
          <p:cNvPr id="24" name="Object 3"/>
          <p:cNvGraphicFramePr>
            <a:graphicFrameLocks noChangeAspect="1"/>
          </p:cNvGraphicFramePr>
          <p:nvPr/>
        </p:nvGraphicFramePr>
        <p:xfrm>
          <a:off x="1853565" y="3755184"/>
          <a:ext cx="235939" cy="668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4" name="Equation" r:id="rId37" imgW="152334" imgH="431613" progId="Equation.DSMT4">
                  <p:embed/>
                </p:oleObj>
              </mc:Choice>
              <mc:Fallback>
                <p:oleObj name="Equation" r:id="rId37" imgW="152334" imgH="431613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565" y="3755184"/>
                        <a:ext cx="235939" cy="6686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2"/>
          <p:cNvSpPr txBox="1">
            <a:spLocks/>
          </p:cNvSpPr>
          <p:nvPr/>
        </p:nvSpPr>
        <p:spPr bwMode="auto">
          <a:xfrm>
            <a:off x="2125321" y="3828208"/>
            <a:ext cx="6256337" cy="588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200" dirty="0">
                <a:latin typeface="+mn-lt"/>
              </a:rPr>
              <a:t>, so just divide the decimal </a:t>
            </a:r>
            <a:r>
              <a:rPr lang="en-CA" sz="2200" dirty="0" smtClean="0">
                <a:latin typeface="+mn-lt"/>
              </a:rPr>
              <a:t>representations of</a:t>
            </a:r>
            <a:endParaRPr lang="en-CA" sz="2200" dirty="0">
              <a:latin typeface="+mn-lt"/>
            </a:endParaRPr>
          </a:p>
        </p:txBody>
      </p:sp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8168751" y="3800904"/>
          <a:ext cx="380547" cy="500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5" name="Equation" r:id="rId39" imgW="241091" imgH="317225" progId="Equation.DSMT4">
                  <p:embed/>
                </p:oleObj>
              </mc:Choice>
              <mc:Fallback>
                <p:oleObj name="Equation" r:id="rId39" imgW="241091" imgH="317225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8751" y="3800904"/>
                        <a:ext cx="380547" cy="5001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476885" y="4587558"/>
          <a:ext cx="5175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6" name="Equation" r:id="rId41" imgW="279279" imgH="431613" progId="Equation.DSMT4">
                  <p:embed/>
                </p:oleObj>
              </mc:Choice>
              <mc:Fallback>
                <p:oleObj name="Equation" r:id="rId41" imgW="279279" imgH="431613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" y="4587558"/>
                        <a:ext cx="5175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234123" y="4603433"/>
          <a:ext cx="5175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7" name="Equation" r:id="rId43" imgW="279279" imgH="431613" progId="Equation.DSMT4">
                  <p:embed/>
                </p:oleObj>
              </mc:Choice>
              <mc:Fallback>
                <p:oleObj name="Equation" r:id="rId43" imgW="279279" imgH="431613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123" y="4603433"/>
                        <a:ext cx="5175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115185" y="4890770"/>
          <a:ext cx="6127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8" name="Equation" r:id="rId45" imgW="329914" imgH="177646" progId="Equation.DSMT4">
                  <p:embed/>
                </p:oleObj>
              </mc:Choice>
              <mc:Fallback>
                <p:oleObj name="Equation" r:id="rId45" imgW="329914" imgH="177646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5185" y="4890770"/>
                        <a:ext cx="6127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492760" y="5730558"/>
          <a:ext cx="5175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9" name="Equation" r:id="rId47" imgW="279279" imgH="431613" progId="Equation.DSMT4">
                  <p:embed/>
                </p:oleObj>
              </mc:Choice>
              <mc:Fallback>
                <p:oleObj name="Equation" r:id="rId47" imgW="279279" imgH="431613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" y="5730558"/>
                        <a:ext cx="5175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1248410" y="5746433"/>
          <a:ext cx="5175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0" name="Equation" r:id="rId49" imgW="279279" imgH="431613" progId="Equation.DSMT4">
                  <p:embed/>
                </p:oleObj>
              </mc:Choice>
              <mc:Fallback>
                <p:oleObj name="Equation" r:id="rId49" imgW="279279" imgH="431613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410" y="5746433"/>
                        <a:ext cx="5175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2118360" y="6017895"/>
          <a:ext cx="61277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1" name="Equation" r:id="rId51" imgW="329914" imgH="177646" progId="Equation.DSMT4">
                  <p:embed/>
                </p:oleObj>
              </mc:Choice>
              <mc:Fallback>
                <p:oleObj name="Equation" r:id="rId51" imgW="329914" imgH="177646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8360" y="6017895"/>
                        <a:ext cx="612775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3961448" y="4558983"/>
          <a:ext cx="5175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2" name="Equation" r:id="rId53" imgW="279279" imgH="431613" progId="Equation.DSMT4">
                  <p:embed/>
                </p:oleObj>
              </mc:Choice>
              <mc:Fallback>
                <p:oleObj name="Equation" r:id="rId53" imgW="279279" imgH="431613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1448" y="4558983"/>
                        <a:ext cx="5175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4896485" y="4828858"/>
          <a:ext cx="7762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3" name="Equation" r:id="rId55" imgW="418918" imgH="177723" progId="Equation.DSMT4">
                  <p:embed/>
                </p:oleObj>
              </mc:Choice>
              <mc:Fallback>
                <p:oleObj name="Equation" r:id="rId55" imgW="418918" imgH="177723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6485" y="4828858"/>
                        <a:ext cx="776288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6382385" y="4541520"/>
          <a:ext cx="5175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4" name="Equation" r:id="rId57" imgW="279279" imgH="431613" progId="Equation.DSMT4">
                  <p:embed/>
                </p:oleObj>
              </mc:Choice>
              <mc:Fallback>
                <p:oleObj name="Equation" r:id="rId57" imgW="279279" imgH="431613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2385" y="4541520"/>
                        <a:ext cx="5175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7239635" y="4843145"/>
          <a:ext cx="7778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5" name="Equation" r:id="rId59" imgW="418918" imgH="177723" progId="Equation.DSMT4">
                  <p:embed/>
                </p:oleObj>
              </mc:Choice>
              <mc:Fallback>
                <p:oleObj name="Equation" r:id="rId59" imgW="418918" imgH="177723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635" y="4843145"/>
                        <a:ext cx="7778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3977323" y="5743258"/>
          <a:ext cx="5175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6" name="Equation" r:id="rId61" imgW="279279" imgH="431613" progId="Equation.DSMT4">
                  <p:embed/>
                </p:oleObj>
              </mc:Choice>
              <mc:Fallback>
                <p:oleObj name="Equation" r:id="rId61" imgW="279279" imgH="431613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323" y="5743258"/>
                        <a:ext cx="5175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4901248" y="6029008"/>
          <a:ext cx="774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7" name="Equation" r:id="rId63" imgW="418918" imgH="177723" progId="Equation.DSMT4">
                  <p:embed/>
                </p:oleObj>
              </mc:Choice>
              <mc:Fallback>
                <p:oleObj name="Equation" r:id="rId63" imgW="418918" imgH="177723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1248" y="6029008"/>
                        <a:ext cx="774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6407785" y="5721033"/>
          <a:ext cx="5175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8" name="Equation" r:id="rId65" imgW="279279" imgH="431613" progId="Equation.DSMT4">
                  <p:embed/>
                </p:oleObj>
              </mc:Choice>
              <mc:Fallback>
                <p:oleObj name="Equation" r:id="rId65" imgW="279279" imgH="431613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785" y="5721033"/>
                        <a:ext cx="5175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7215823" y="5963920"/>
          <a:ext cx="774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9" name="Equation" r:id="rId67" imgW="418918" imgH="177723" progId="Equation.DSMT4">
                  <p:embed/>
                </p:oleObj>
              </mc:Choice>
              <mc:Fallback>
                <p:oleObj name="Equation" r:id="rId67" imgW="418918" imgH="17772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823" y="5963920"/>
                        <a:ext cx="774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13663" cy="611187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 smtClean="0"/>
              <a:t>Fractions with 9, 99, 999, and etc…</a:t>
            </a:r>
            <a:endParaRPr lang="en-CA" dirty="0"/>
          </a:p>
        </p:txBody>
      </p:sp>
      <p:sp>
        <p:nvSpPr>
          <p:cNvPr id="4130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973138"/>
            <a:ext cx="8048625" cy="1335087"/>
          </a:xfrm>
        </p:spPr>
        <p:txBody>
          <a:bodyPr/>
          <a:lstStyle/>
          <a:p>
            <a:pPr eaLnBrk="1" hangingPunct="1"/>
            <a:r>
              <a:rPr lang="en-CA" sz="2200" smtClean="0"/>
              <a:t>Any number above 9 will be a repeating single digit</a:t>
            </a:r>
          </a:p>
          <a:p>
            <a:pPr eaLnBrk="1" hangingPunct="1"/>
            <a:r>
              <a:rPr lang="en-CA" sz="2200" smtClean="0"/>
              <a:t>Any number above 99 will be a repeating double digit</a:t>
            </a:r>
          </a:p>
          <a:p>
            <a:pPr eaLnBrk="1" hangingPunct="1"/>
            <a:r>
              <a:rPr lang="en-CA" sz="2200" smtClean="0"/>
              <a:t>Any number above 999 will be a repeating triple digit</a:t>
            </a:r>
            <a:endParaRPr lang="en-CA" smtClean="0"/>
          </a:p>
          <a:p>
            <a:pPr eaLnBrk="1" hangingPunct="1"/>
            <a:endParaRPr lang="en-CA" smtClean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412750" y="2292350"/>
          <a:ext cx="4635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3" name="Equation" r:id="rId4" imgW="279279" imgH="431613" progId="Equation.DSMT4">
                  <p:embed/>
                </p:oleObj>
              </mc:Choice>
              <mc:Fallback>
                <p:oleObj name="Equation" r:id="rId4" imgW="279279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2292350"/>
                        <a:ext cx="46355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406400" y="3098800"/>
          <a:ext cx="4635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4" name="Equation" r:id="rId6" imgW="279279" imgH="431613" progId="Equation.DSMT4">
                  <p:embed/>
                </p:oleObj>
              </mc:Choice>
              <mc:Fallback>
                <p:oleObj name="Equation" r:id="rId6" imgW="279279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3098800"/>
                        <a:ext cx="46355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427038" y="3976688"/>
          <a:ext cx="4635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5" name="Equation" r:id="rId8" imgW="279279" imgH="431613" progId="Equation.DSMT4">
                  <p:embed/>
                </p:oleObj>
              </mc:Choice>
              <mc:Fallback>
                <p:oleObj name="Equation" r:id="rId8" imgW="279279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3976688"/>
                        <a:ext cx="46355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420688" y="4868863"/>
          <a:ext cx="4635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6" name="Equation" r:id="rId10" imgW="279279" imgH="431613" progId="Equation.DSMT4">
                  <p:embed/>
                </p:oleObj>
              </mc:Choice>
              <mc:Fallback>
                <p:oleObj name="Equation" r:id="rId10" imgW="279279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4868863"/>
                        <a:ext cx="46355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427038" y="5776913"/>
          <a:ext cx="4635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7" name="Equation" r:id="rId12" imgW="279279" imgH="431613" progId="Equation.DSMT4">
                  <p:embed/>
                </p:oleObj>
              </mc:Choice>
              <mc:Fallback>
                <p:oleObj name="Equation" r:id="rId12" imgW="279279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5776913"/>
                        <a:ext cx="46355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971550" y="2424113"/>
          <a:ext cx="9001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8" name="Equation" r:id="rId14" imgW="457200" imgH="228600" progId="Equation.DSMT4">
                  <p:embed/>
                </p:oleObj>
              </mc:Choice>
              <mc:Fallback>
                <p:oleObj name="Equation" r:id="rId14" imgW="4572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424113"/>
                        <a:ext cx="900113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971550" y="3209925"/>
          <a:ext cx="9747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9" name="Equation" r:id="rId16" imgW="495085" imgH="228501" progId="Equation.DSMT4">
                  <p:embed/>
                </p:oleObj>
              </mc:Choice>
              <mc:Fallback>
                <p:oleObj name="Equation" r:id="rId16" imgW="495085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209925"/>
                        <a:ext cx="9747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1422400" y="4067175"/>
          <a:ext cx="8001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" name="Equation" r:id="rId18" imgW="406224" imgH="228501" progId="Equation.DSMT4">
                  <p:embed/>
                </p:oleObj>
              </mc:Choice>
              <mc:Fallback>
                <p:oleObj name="Equation" r:id="rId18" imgW="406224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4067175"/>
                        <a:ext cx="8001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928688" y="3983038"/>
          <a:ext cx="4635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" name="Equation" r:id="rId20" imgW="279279" imgH="431613" progId="Equation.DSMT4">
                  <p:embed/>
                </p:oleObj>
              </mc:Choice>
              <mc:Fallback>
                <p:oleObj name="Equation" r:id="rId20" imgW="279279" imgH="43161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983038"/>
                        <a:ext cx="46355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1008063" y="4959350"/>
          <a:ext cx="9747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2" name="Equation" r:id="rId22" imgW="495085" imgH="228501" progId="Equation.DSMT4">
                  <p:embed/>
                </p:oleObj>
              </mc:Choice>
              <mc:Fallback>
                <p:oleObj name="Equation" r:id="rId22" imgW="495085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4959350"/>
                        <a:ext cx="9747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1057275" y="5910263"/>
          <a:ext cx="9493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" name="Equation" r:id="rId24" imgW="482391" imgH="228501" progId="Equation.DSMT4">
                  <p:embed/>
                </p:oleObj>
              </mc:Choice>
              <mc:Fallback>
                <p:oleObj name="Equation" r:id="rId24" imgW="482391" imgH="22850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5910263"/>
                        <a:ext cx="9493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2755900" y="2271713"/>
          <a:ext cx="6111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" name="Equation" r:id="rId26" imgW="368140" imgH="431613" progId="Equation.DSMT4">
                  <p:embed/>
                </p:oleObj>
              </mc:Choice>
              <mc:Fallback>
                <p:oleObj name="Equation" r:id="rId26" imgW="368140" imgH="43161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2271713"/>
                        <a:ext cx="611188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2749550" y="3076575"/>
          <a:ext cx="6111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" name="Equation" r:id="rId28" imgW="368140" imgH="431613" progId="Equation.DSMT4">
                  <p:embed/>
                </p:oleObj>
              </mc:Choice>
              <mc:Fallback>
                <p:oleObj name="Equation" r:id="rId28" imgW="368140" imgH="43161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3076575"/>
                        <a:ext cx="611188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2771775" y="3954463"/>
          <a:ext cx="6111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" name="Equation" r:id="rId30" imgW="368140" imgH="431613" progId="Equation.DSMT4">
                  <p:embed/>
                </p:oleObj>
              </mc:Choice>
              <mc:Fallback>
                <p:oleObj name="Equation" r:id="rId30" imgW="368140" imgH="43161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954463"/>
                        <a:ext cx="611188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2763838" y="4846638"/>
          <a:ext cx="6111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7" name="Equation" r:id="rId32" imgW="368140" imgH="431613" progId="Equation.DSMT4">
                  <p:embed/>
                </p:oleObj>
              </mc:Choice>
              <mc:Fallback>
                <p:oleObj name="Equation" r:id="rId32" imgW="368140" imgH="43161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4846638"/>
                        <a:ext cx="611187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2771775" y="5754688"/>
          <a:ext cx="6111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8" name="Equation" r:id="rId34" imgW="368140" imgH="431613" progId="Equation.DSMT4">
                  <p:embed/>
                </p:oleObj>
              </mc:Choice>
              <mc:Fallback>
                <p:oleObj name="Equation" r:id="rId34" imgW="368140" imgH="431613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754688"/>
                        <a:ext cx="611188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3435350" y="2403475"/>
          <a:ext cx="11271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" name="Equation" r:id="rId36" imgW="571252" imgH="228501" progId="Equation.DSMT4">
                  <p:embed/>
                </p:oleObj>
              </mc:Choice>
              <mc:Fallback>
                <p:oleObj name="Equation" r:id="rId36" imgW="571252" imgH="22850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2403475"/>
                        <a:ext cx="11271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3429000" y="3187700"/>
          <a:ext cx="11255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0" name="Equation" r:id="rId38" imgW="571252" imgH="228501" progId="Equation.DSMT4">
                  <p:embed/>
                </p:oleObj>
              </mc:Choice>
              <mc:Fallback>
                <p:oleObj name="Equation" r:id="rId38" imgW="571252" imgH="228501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187700"/>
                        <a:ext cx="1125538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0"/>
          <p:cNvGraphicFramePr>
            <a:graphicFrameLocks noChangeAspect="1"/>
          </p:cNvGraphicFramePr>
          <p:nvPr/>
        </p:nvGraphicFramePr>
        <p:xfrm>
          <a:off x="3452813" y="4046538"/>
          <a:ext cx="12509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" name="Equation" r:id="rId40" imgW="634725" imgH="228501" progId="Equation.DSMT4">
                  <p:embed/>
                </p:oleObj>
              </mc:Choice>
              <mc:Fallback>
                <p:oleObj name="Equation" r:id="rId40" imgW="634725" imgH="228501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4046538"/>
                        <a:ext cx="12509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Object 21"/>
          <p:cNvGraphicFramePr>
            <a:graphicFrameLocks noChangeAspect="1"/>
          </p:cNvGraphicFramePr>
          <p:nvPr/>
        </p:nvGraphicFramePr>
        <p:xfrm>
          <a:off x="3422650" y="4937125"/>
          <a:ext cx="13001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2" name="Equation" r:id="rId42" imgW="660400" imgH="228600" progId="Equation.DSMT4">
                  <p:embed/>
                </p:oleObj>
              </mc:Choice>
              <mc:Fallback>
                <p:oleObj name="Equation" r:id="rId42" imgW="6604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4937125"/>
                        <a:ext cx="130016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8" name="Object 22"/>
          <p:cNvGraphicFramePr>
            <a:graphicFrameLocks noChangeAspect="1"/>
          </p:cNvGraphicFramePr>
          <p:nvPr/>
        </p:nvGraphicFramePr>
        <p:xfrm>
          <a:off x="3441700" y="5888038"/>
          <a:ext cx="12731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3" name="Equation" r:id="rId44" imgW="647700" imgH="228600" progId="Equation.DSMT4">
                  <p:embed/>
                </p:oleObj>
              </mc:Choice>
              <mc:Fallback>
                <p:oleObj name="Equation" r:id="rId44" imgW="6477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5888038"/>
                        <a:ext cx="127317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9" name="Object 23"/>
          <p:cNvGraphicFramePr>
            <a:graphicFrameLocks noChangeAspect="1"/>
          </p:cNvGraphicFramePr>
          <p:nvPr/>
        </p:nvGraphicFramePr>
        <p:xfrm>
          <a:off x="5224463" y="2279650"/>
          <a:ext cx="7381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4" name="Equation" r:id="rId46" imgW="444307" imgH="431613" progId="Equation.DSMT4">
                  <p:embed/>
                </p:oleObj>
              </mc:Choice>
              <mc:Fallback>
                <p:oleObj name="Equation" r:id="rId46" imgW="444307" imgH="431613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3" y="2279650"/>
                        <a:ext cx="738187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0" name="Object 24"/>
          <p:cNvGraphicFramePr>
            <a:graphicFrameLocks noChangeAspect="1"/>
          </p:cNvGraphicFramePr>
          <p:nvPr/>
        </p:nvGraphicFramePr>
        <p:xfrm>
          <a:off x="5218113" y="3084513"/>
          <a:ext cx="7381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5" name="Equation" r:id="rId48" imgW="444307" imgH="431613" progId="Equation.DSMT4">
                  <p:embed/>
                </p:oleObj>
              </mc:Choice>
              <mc:Fallback>
                <p:oleObj name="Equation" r:id="rId48" imgW="444307" imgH="431613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113" y="3084513"/>
                        <a:ext cx="738187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1" name="Object 25"/>
          <p:cNvGraphicFramePr>
            <a:graphicFrameLocks noChangeAspect="1"/>
          </p:cNvGraphicFramePr>
          <p:nvPr/>
        </p:nvGraphicFramePr>
        <p:xfrm>
          <a:off x="5240338" y="3962400"/>
          <a:ext cx="7381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6" name="Equation" r:id="rId50" imgW="444307" imgH="431613" progId="Equation.DSMT4">
                  <p:embed/>
                </p:oleObj>
              </mc:Choice>
              <mc:Fallback>
                <p:oleObj name="Equation" r:id="rId50" imgW="444307" imgH="431613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8" y="3962400"/>
                        <a:ext cx="738187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2" name="Object 26"/>
          <p:cNvGraphicFramePr>
            <a:graphicFrameLocks noChangeAspect="1"/>
          </p:cNvGraphicFramePr>
          <p:nvPr/>
        </p:nvGraphicFramePr>
        <p:xfrm>
          <a:off x="5232400" y="4854575"/>
          <a:ext cx="7381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7" name="Equation" r:id="rId52" imgW="444307" imgH="431613" progId="Equation.DSMT4">
                  <p:embed/>
                </p:oleObj>
              </mc:Choice>
              <mc:Fallback>
                <p:oleObj name="Equation" r:id="rId52" imgW="444307" imgH="431613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854575"/>
                        <a:ext cx="738188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3" name="Object 27"/>
          <p:cNvGraphicFramePr>
            <a:graphicFrameLocks noChangeAspect="1"/>
          </p:cNvGraphicFramePr>
          <p:nvPr/>
        </p:nvGraphicFramePr>
        <p:xfrm>
          <a:off x="5240338" y="5762625"/>
          <a:ext cx="7381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8" name="Equation" r:id="rId54" imgW="444307" imgH="431613" progId="Equation.DSMT4">
                  <p:embed/>
                </p:oleObj>
              </mc:Choice>
              <mc:Fallback>
                <p:oleObj name="Equation" r:id="rId54" imgW="444307" imgH="431613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8" y="5762625"/>
                        <a:ext cx="738187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4" name="Object 28"/>
          <p:cNvGraphicFramePr>
            <a:graphicFrameLocks noChangeAspect="1"/>
          </p:cNvGraphicFramePr>
          <p:nvPr/>
        </p:nvGraphicFramePr>
        <p:xfrm>
          <a:off x="5980113" y="2411413"/>
          <a:ext cx="12779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9" name="Equation" r:id="rId56" imgW="647700" imgH="228600" progId="Equation.DSMT4">
                  <p:embed/>
                </p:oleObj>
              </mc:Choice>
              <mc:Fallback>
                <p:oleObj name="Equation" r:id="rId56" imgW="6477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113" y="2411413"/>
                        <a:ext cx="1277937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" name="Object 29"/>
          <p:cNvGraphicFramePr>
            <a:graphicFrameLocks noChangeAspect="1"/>
          </p:cNvGraphicFramePr>
          <p:nvPr/>
        </p:nvGraphicFramePr>
        <p:xfrm>
          <a:off x="5962650" y="3195638"/>
          <a:ext cx="13017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0" name="Equation" r:id="rId58" imgW="660400" imgH="228600" progId="Equation.DSMT4">
                  <p:embed/>
                </p:oleObj>
              </mc:Choice>
              <mc:Fallback>
                <p:oleObj name="Equation" r:id="rId58" imgW="66040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3195638"/>
                        <a:ext cx="13017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" name="Object 30"/>
          <p:cNvGraphicFramePr>
            <a:graphicFrameLocks noChangeAspect="1"/>
          </p:cNvGraphicFramePr>
          <p:nvPr/>
        </p:nvGraphicFramePr>
        <p:xfrm>
          <a:off x="6000750" y="4054475"/>
          <a:ext cx="17764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1" name="Equation" r:id="rId60" imgW="901309" imgH="228501" progId="Equation.DSMT4">
                  <p:embed/>
                </p:oleObj>
              </mc:Choice>
              <mc:Fallback>
                <p:oleObj name="Equation" r:id="rId60" imgW="901309" imgH="228501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4054475"/>
                        <a:ext cx="177641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" name="Object 31"/>
          <p:cNvGraphicFramePr>
            <a:graphicFrameLocks noChangeAspect="1"/>
          </p:cNvGraphicFramePr>
          <p:nvPr/>
        </p:nvGraphicFramePr>
        <p:xfrm>
          <a:off x="6019800" y="4945063"/>
          <a:ext cx="17510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2" name="Equation" r:id="rId62" imgW="889000" imgH="228600" progId="Equation.DSMT4">
                  <p:embed/>
                </p:oleObj>
              </mc:Choice>
              <mc:Fallback>
                <p:oleObj name="Equation" r:id="rId62" imgW="88900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945063"/>
                        <a:ext cx="175101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8" name="Object 32"/>
          <p:cNvGraphicFramePr>
            <a:graphicFrameLocks noChangeAspect="1"/>
          </p:cNvGraphicFramePr>
          <p:nvPr/>
        </p:nvGraphicFramePr>
        <p:xfrm>
          <a:off x="6073775" y="5895975"/>
          <a:ext cx="17732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3" name="Equation" r:id="rId64" imgW="901309" imgH="228501" progId="Equation.DSMT4">
                  <p:embed/>
                </p:oleObj>
              </mc:Choice>
              <mc:Fallback>
                <p:oleObj name="Equation" r:id="rId64" imgW="901309" imgH="228501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775" y="5895975"/>
                        <a:ext cx="1773238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66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135938" cy="769937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 smtClean="0"/>
              <a:t>Fractions will 11</a:t>
            </a:r>
            <a:endParaRPr lang="en-CA" dirty="0"/>
          </a:p>
        </p:txBody>
      </p:sp>
      <p:sp>
        <p:nvSpPr>
          <p:cNvPr id="5147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58863"/>
            <a:ext cx="8221663" cy="828675"/>
          </a:xfrm>
        </p:spPr>
        <p:txBody>
          <a:bodyPr/>
          <a:lstStyle/>
          <a:p>
            <a:pPr eaLnBrk="1" hangingPunct="1"/>
            <a:r>
              <a:rPr lang="en-CA" smtClean="0"/>
              <a:t>Since 11 times 9 equal 99, multiply the numerator by 9 to get a 2 digit repeating decimal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57175" y="1998663"/>
          <a:ext cx="77628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6" name="Equation" r:id="rId4" imgW="342751" imgH="431613" progId="Equation.DSMT4">
                  <p:embed/>
                </p:oleObj>
              </mc:Choice>
              <mc:Fallback>
                <p:oleObj name="Equation" r:id="rId4" imgW="342751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1998663"/>
                        <a:ext cx="776288" cy="97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985838" y="2014538"/>
          <a:ext cx="83185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7" name="Equation" r:id="rId6" imgW="368140" imgH="431613" progId="Equation.DSMT4">
                  <p:embed/>
                </p:oleObj>
              </mc:Choice>
              <mc:Fallback>
                <p:oleObj name="Equation" r:id="rId6" imgW="368140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2014538"/>
                        <a:ext cx="831850" cy="97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770063" y="2244725"/>
          <a:ext cx="14922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8" name="Equation" r:id="rId8" imgW="660400" imgH="228600" progId="Equation.DSMT4">
                  <p:embed/>
                </p:oleObj>
              </mc:Choice>
              <mc:Fallback>
                <p:oleObj name="Equation" r:id="rId8" imgW="660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2244725"/>
                        <a:ext cx="14922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73050" y="3141663"/>
          <a:ext cx="77628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9" name="Equation" r:id="rId10" imgW="342751" imgH="431613" progId="Equation.DSMT4">
                  <p:embed/>
                </p:oleObj>
              </mc:Choice>
              <mc:Fallback>
                <p:oleObj name="Equation" r:id="rId10" imgW="342751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3141663"/>
                        <a:ext cx="776288" cy="97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014413" y="3157538"/>
          <a:ext cx="83185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0" name="Equation" r:id="rId12" imgW="368140" imgH="431613" progId="Equation.DSMT4">
                  <p:embed/>
                </p:oleObj>
              </mc:Choice>
              <mc:Fallback>
                <p:oleObj name="Equation" r:id="rId12" imgW="368140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3157538"/>
                        <a:ext cx="831850" cy="97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800225" y="3357563"/>
          <a:ext cx="14366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" name="Equation" r:id="rId14" imgW="634725" imgH="228501" progId="Equation.DSMT4">
                  <p:embed/>
                </p:oleObj>
              </mc:Choice>
              <mc:Fallback>
                <p:oleObj name="Equation" r:id="rId14" imgW="634725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3357563"/>
                        <a:ext cx="1436688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93688" y="4298950"/>
          <a:ext cx="7762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" name="Equation" r:id="rId16" imgW="342751" imgH="431613" progId="Equation.DSMT4">
                  <p:embed/>
                </p:oleObj>
              </mc:Choice>
              <mc:Fallback>
                <p:oleObj name="Equation" r:id="rId16" imgW="342751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4298950"/>
                        <a:ext cx="7762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1022350" y="4314825"/>
          <a:ext cx="8318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3" name="Equation" r:id="rId18" imgW="368140" imgH="431613" progId="Equation.DSMT4">
                  <p:embed/>
                </p:oleObj>
              </mc:Choice>
              <mc:Fallback>
                <p:oleObj name="Equation" r:id="rId18" imgW="368140" imgH="4316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4314825"/>
                        <a:ext cx="831850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1897063" y="4545013"/>
          <a:ext cx="18653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4" name="Equation" r:id="rId20" imgW="825500" imgH="228600" progId="Equation.DSMT4">
                  <p:embed/>
                </p:oleObj>
              </mc:Choice>
              <mc:Fallback>
                <p:oleObj name="Equation" r:id="rId20" imgW="8255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4545013"/>
                        <a:ext cx="1865312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309563" y="5441950"/>
          <a:ext cx="7762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5" name="Equation" r:id="rId22" imgW="342751" imgH="431613" progId="Equation.DSMT4">
                  <p:embed/>
                </p:oleObj>
              </mc:Choice>
              <mc:Fallback>
                <p:oleObj name="Equation" r:id="rId22" imgW="342751" imgH="43161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5441950"/>
                        <a:ext cx="7762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1050925" y="5457825"/>
          <a:ext cx="8318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6" name="Equation" r:id="rId24" imgW="368140" imgH="431613" progId="Equation.DSMT4">
                  <p:embed/>
                </p:oleObj>
              </mc:Choice>
              <mc:Fallback>
                <p:oleObj name="Equation" r:id="rId24" imgW="368140" imgH="43161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5457825"/>
                        <a:ext cx="831850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1822450" y="5657850"/>
          <a:ext cx="14652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7" name="Equation" r:id="rId26" imgW="647700" imgH="228600" progId="Equation.DSMT4">
                  <p:embed/>
                </p:oleObj>
              </mc:Choice>
              <mc:Fallback>
                <p:oleObj name="Equation" r:id="rId26" imgW="6477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5657850"/>
                        <a:ext cx="146526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4052888" y="2006600"/>
          <a:ext cx="7762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8" name="Equation" r:id="rId28" imgW="342751" imgH="431613" progId="Equation.DSMT4">
                  <p:embed/>
                </p:oleObj>
              </mc:Choice>
              <mc:Fallback>
                <p:oleObj name="Equation" r:id="rId28" imgW="342751" imgH="43161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2006600"/>
                        <a:ext cx="7762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4781550" y="2022475"/>
          <a:ext cx="8318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9" name="Equation" r:id="rId30" imgW="368140" imgH="431613" progId="Equation.DSMT4">
                  <p:embed/>
                </p:oleObj>
              </mc:Choice>
              <mc:Fallback>
                <p:oleObj name="Equation" r:id="rId30" imgW="368140" imgH="43161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2022475"/>
                        <a:ext cx="831850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5565775" y="2252663"/>
          <a:ext cx="14922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0" name="Equation" r:id="rId32" imgW="660400" imgH="228600" progId="Equation.DSMT4">
                  <p:embed/>
                </p:oleObj>
              </mc:Choice>
              <mc:Fallback>
                <p:oleObj name="Equation" r:id="rId32" imgW="6604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775" y="2252663"/>
                        <a:ext cx="14922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4068763" y="3149600"/>
          <a:ext cx="7762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1" name="Equation" r:id="rId34" imgW="342751" imgH="431613" progId="Equation.DSMT4">
                  <p:embed/>
                </p:oleObj>
              </mc:Choice>
              <mc:Fallback>
                <p:oleObj name="Equation" r:id="rId34" imgW="342751" imgH="431613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3149600"/>
                        <a:ext cx="77628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4810125" y="3165475"/>
          <a:ext cx="8318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2" name="Equation" r:id="rId36" imgW="368140" imgH="431613" progId="Equation.DSMT4">
                  <p:embed/>
                </p:oleObj>
              </mc:Choice>
              <mc:Fallback>
                <p:oleObj name="Equation" r:id="rId36" imgW="368140" imgH="43161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3165475"/>
                        <a:ext cx="831850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5581650" y="3365500"/>
          <a:ext cx="14652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3" name="Equation" r:id="rId38" imgW="647700" imgH="228600" progId="Equation.DSMT4">
                  <p:embed/>
                </p:oleObj>
              </mc:Choice>
              <mc:Fallback>
                <p:oleObj name="Equation" r:id="rId38" imgW="6477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0" y="3365500"/>
                        <a:ext cx="146526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20"/>
          <p:cNvGraphicFramePr>
            <a:graphicFrameLocks noChangeAspect="1"/>
          </p:cNvGraphicFramePr>
          <p:nvPr/>
        </p:nvGraphicFramePr>
        <p:xfrm>
          <a:off x="4089400" y="4306888"/>
          <a:ext cx="77628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4" name="Equation" r:id="rId40" imgW="342751" imgH="431613" progId="Equation.DSMT4">
                  <p:embed/>
                </p:oleObj>
              </mc:Choice>
              <mc:Fallback>
                <p:oleObj name="Equation" r:id="rId40" imgW="342751" imgH="43161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4306888"/>
                        <a:ext cx="776288" cy="97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21"/>
          <p:cNvGraphicFramePr>
            <a:graphicFrameLocks noChangeAspect="1"/>
          </p:cNvGraphicFramePr>
          <p:nvPr/>
        </p:nvGraphicFramePr>
        <p:xfrm>
          <a:off x="4818063" y="4322763"/>
          <a:ext cx="83185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5" name="Equation" r:id="rId42" imgW="368140" imgH="431613" progId="Equation.DSMT4">
                  <p:embed/>
                </p:oleObj>
              </mc:Choice>
              <mc:Fallback>
                <p:oleObj name="Equation" r:id="rId42" imgW="368140" imgH="431613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4322763"/>
                        <a:ext cx="831850" cy="97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2" name="Object 22"/>
          <p:cNvGraphicFramePr>
            <a:graphicFrameLocks noChangeAspect="1"/>
          </p:cNvGraphicFramePr>
          <p:nvPr/>
        </p:nvGraphicFramePr>
        <p:xfrm>
          <a:off x="5616575" y="4552950"/>
          <a:ext cx="14636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6" name="Equation" r:id="rId44" imgW="647700" imgH="228600" progId="Equation.DSMT4">
                  <p:embed/>
                </p:oleObj>
              </mc:Choice>
              <mc:Fallback>
                <p:oleObj name="Equation" r:id="rId44" imgW="6477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4552950"/>
                        <a:ext cx="146367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3" name="Object 23"/>
          <p:cNvGraphicFramePr>
            <a:graphicFrameLocks noChangeAspect="1"/>
          </p:cNvGraphicFramePr>
          <p:nvPr/>
        </p:nvGraphicFramePr>
        <p:xfrm>
          <a:off x="4105275" y="5449888"/>
          <a:ext cx="77628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7" name="Equation" r:id="rId46" imgW="342751" imgH="431613" progId="Equation.DSMT4">
                  <p:embed/>
                </p:oleObj>
              </mc:Choice>
              <mc:Fallback>
                <p:oleObj name="Equation" r:id="rId46" imgW="342751" imgH="431613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75" y="5449888"/>
                        <a:ext cx="776288" cy="97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4" name="Object 24"/>
          <p:cNvGraphicFramePr>
            <a:graphicFrameLocks noChangeAspect="1"/>
          </p:cNvGraphicFramePr>
          <p:nvPr/>
        </p:nvGraphicFramePr>
        <p:xfrm>
          <a:off x="4846638" y="5465763"/>
          <a:ext cx="83185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8" name="Equation" r:id="rId48" imgW="368140" imgH="431613" progId="Equation.DSMT4">
                  <p:embed/>
                </p:oleObj>
              </mc:Choice>
              <mc:Fallback>
                <p:oleObj name="Equation" r:id="rId48" imgW="368140" imgH="431613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638" y="5465763"/>
                        <a:ext cx="831850" cy="97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5" name="Object 25"/>
          <p:cNvGraphicFramePr>
            <a:graphicFrameLocks noChangeAspect="1"/>
          </p:cNvGraphicFramePr>
          <p:nvPr/>
        </p:nvGraphicFramePr>
        <p:xfrm>
          <a:off x="5632450" y="5665788"/>
          <a:ext cx="14938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9" name="Equation" r:id="rId50" imgW="660400" imgH="228600" progId="Equation.DSMT4">
                  <p:embed/>
                </p:oleObj>
              </mc:Choice>
              <mc:Fallback>
                <p:oleObj name="Equation" r:id="rId50" imgW="6604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5665788"/>
                        <a:ext cx="1493838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52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8ce696e9412443ecc57c32ed4796326ae4778a"/>
  <p:tag name="ISPRING_SCORM_PASSING_SCORE" val="100.0000000000"/>
  <p:tag name="GENSWF_OUTPUT_FILE_NAME" val="m9pc3233"/>
  <p:tag name="ISPRING_RESOURCE_PATHS_HASH_2" val="22caaff379fffa37cb6e6dff3ee6ccca329cf"/>
  <p:tag name="ISPRING_ULTRA_SCORM_COURSE_ID" val="DD42C9B3-4ACD-4C9B-9B20-7D0B25A55CF5"/>
  <p:tag name="ISPRING_SCORM_RATE_SLIDES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9P"/>
  <p:tag name="ISPRING_PRESENTATION_TITLE" val="Section 3.2 Adding Rational Numbers"/>
  <p:tag name="ISPRING_RESOURCE_PATHS_HASH_PRESENTER" val="61149bd8852e45d17ace17a206b2356ee045a7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758</TotalTime>
  <Words>347</Words>
  <Application>Microsoft Office PowerPoint</Application>
  <PresentationFormat>On-screen Show (4:3)</PresentationFormat>
  <Paragraphs>63</Paragraphs>
  <Slides>11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Math 9 Section 3.2 &amp; 3.3 Adding &amp; Subtracting Rational Numbers</vt:lpstr>
      <vt:lpstr>Review: Lowest Common Multiple</vt:lpstr>
      <vt:lpstr>Adding Fractions</vt:lpstr>
      <vt:lpstr>Practice: Add the following</vt:lpstr>
      <vt:lpstr>Practice: Add the following</vt:lpstr>
      <vt:lpstr>Adding Rational Numbers</vt:lpstr>
      <vt:lpstr>Fractions with 6 and  8</vt:lpstr>
      <vt:lpstr>Fractions with 9, 99, 999, and etc…</vt:lpstr>
      <vt:lpstr>Fractions will 11</vt:lpstr>
      <vt:lpstr>Practice: Evaluate the following (No Calculators) Write your answer as a fraction</vt:lpstr>
      <vt:lpstr>Homework: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3.2 Adding Rational Numbers</dc:title>
  <dc:creator>Danny Young</dc:creator>
  <cp:lastModifiedBy>Danny Young</cp:lastModifiedBy>
  <cp:revision>77</cp:revision>
  <dcterms:created xsi:type="dcterms:W3CDTF">2012-07-05T08:29:47Z</dcterms:created>
  <dcterms:modified xsi:type="dcterms:W3CDTF">2015-03-12T22:15:35Z</dcterms:modified>
</cp:coreProperties>
</file>